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80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0"/>
        <w:gridCol w:w="6030"/>
      </w:tblGrid>
      <w:tr w:rsidR="00AE6E60" w:rsidRPr="00833DAA" w14:paraId="09017D40" w14:textId="77777777" w:rsidTr="008276DF">
        <w:tc>
          <w:tcPr>
            <w:tcW w:w="4770" w:type="dxa"/>
            <w:hideMark/>
          </w:tcPr>
          <w:p w14:paraId="21FA7CA5" w14:textId="77777777" w:rsidR="00AE6E60" w:rsidRPr="00833DAA" w:rsidRDefault="00AE6E60" w:rsidP="00AE6E6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s-BO"/>
              </w:rPr>
            </w:pPr>
            <w:r w:rsidRPr="00833DAA">
              <w:rPr>
                <w:rFonts w:ascii="Times New Roman" w:hAnsi="Times New Roman" w:cs="Times New Roman"/>
                <w:sz w:val="26"/>
                <w:szCs w:val="26"/>
                <w:lang w:val="es-BO"/>
              </w:rPr>
              <w:t>ỦY BAN NHÂN DÂN QUẬN 3</w:t>
            </w:r>
          </w:p>
          <w:p w14:paraId="218C9D76" w14:textId="77777777" w:rsidR="00AE6E60" w:rsidRPr="00833DAA" w:rsidRDefault="00AE6E60" w:rsidP="00AE6E6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</w:pPr>
            <w:r w:rsidRPr="00833DAA"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  <w:t>TRƯỜNG THCS THĂNG LONG</w:t>
            </w:r>
          </w:p>
          <w:p w14:paraId="2A817157" w14:textId="77777777" w:rsidR="00AE6E60" w:rsidRPr="00833DAA" w:rsidRDefault="00AE6E60" w:rsidP="00AE6E60">
            <w:pPr>
              <w:tabs>
                <w:tab w:val="left" w:pos="1052"/>
                <w:tab w:val="center" w:pos="2196"/>
              </w:tabs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</w:pPr>
            <w:r w:rsidRPr="00833DAA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tab/>
            </w:r>
            <w:r w:rsidRPr="00833DAA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tab/>
            </w:r>
            <w:r w:rsidR="00D371CC">
              <w:rPr>
                <w:rFonts w:ascii="Times New Roman" w:hAnsi="Times New Roman" w:cs="Times New Roman"/>
                <w:sz w:val="26"/>
                <w:szCs w:val="26"/>
              </w:rPr>
              <w:pict w14:anchorId="5ECE0DF6">
                <v:line id="Straight Connector 3" o:spid="_x0000_s1053" style="position:absolute;z-index:25169971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41.75pt,2.3pt" to="175.75pt,2.3pt" o:gfxdata="UEsDBBQABgAIAAAAIQC75UiUBQEAAB4CAAATAAAAW0NvbnRlbnRfVHlwZXNdLnhtbKSRvU7DMBSF dyTewfKKEqcMCKEmHfgZgaE8wMW+SSwc27JvS/v23KTJgkoXFsu+P+c7Ol5vDoMTe0zZBl/LVVlJ gV4HY31Xy4/tS3EvRSbwBlzwWMsjZrlprq/W22PELHjb51r2RPFBqax7HCCXIaLnThvSAMTP1KkI +gs6VLdVdad08ISeCho1ZLN+whZ2jsTzgcsnJwldluLxNDiyagkxOquB2Knae/OLUsyEkjenmdzb mG/YhlRnCWPnb8C898bRJGtQvEOiVxjYhtLOxs8AySiT4JuDystlVV4WPeM6tK3VaILeDZxIOSsu ti/jidNGNZ3/J08yC1dNv9v8AAAA//8DAFBLAwQUAAYACAAAACEArTA/8cEAAAAyAQAACwAAAF9y ZWxzLy5yZWxzhI/NCsIwEITvgu8Q9m7TehCRpr2I4FX0AdZk2wbbJGTj39ubi6AgeJtl2G9m6vYx jeJGka13CqqiBEFOe2Ndr+B03C3WIDihMzh6RwqexNA281l9oBFTfuLBBhaZ4ljBkFLYSMl6oAm5 8IFcdjofJ0z5jL0MqC/Yk1yW5UrGTwY0X0yxNwri3lQgjs+Qk/+zfddZTVuvrxO59CNCmoj3vCwj MfaUFOjRhrPHaN4Wv0VV5OYgm1p+LW1eAAAA//8DAFBLAwQUAAYACAAAACEA4FLmdM4BAADnAwAA HwAAAGNsaXBib2FyZC9kcmF3aW5ncy9kcmF3aW5nMS54bWykU8Fu2zAMvQ/YPwi6r7ZrZMmMOj2k ay/FViDtBxCybAuTKUPSHOfvR8mukxk9bT4YpEg+8j1Kd/djp9kgrVMGS57dpJxJFKZS2JT87fXx y44z5wEr0AZlyc/S8fv95093UDQW+lYJRgjoCih5631fJIkTrezA3ZheIsVqYzvw5NomqSycCLnT yW2afk06UMj3F6gH8MB+W/UPUNqIX7I6AA7gCFKL4vpknlGL/0eGAocn2x/7FxsmFz+GF8tUVXJS DqEjiXgyB+Y0cpNVVXMBGGvbhXxT12yMKOfwjxhy9ExMh+JyKtqfH+SK9vsH2dR4akDGVVMx4rEP XXE4BHPNJX/ncvQWVNN6djCIUnhjWb7wuy4NKM+0AzexJVmWaCS/eFC4ud2KebbZZdvdhjNimuX5 Ns9WKmTbNNulJPOixcIOit46/yRNx4JRcq1QxpsFw7Pz00zvKZG3eVRaR5E1slPJv21uqbWAvuS1 Bk9m19NSHTacgW7obQhvI6IzWlWhOuC4sztoywbQJaebXZnTKy2NMw3OU4A2Gb8gGQ37V2kY5wFc OxXH0JymMUDLuibBl+kn1QhETLtLVlc8NpifZHhH1/7+DwAAAP//AwBQSwMEFAAGAAgAAAAhAJxO XiHiBgAAOhwAABoAAABjbGlwYm9hcmQvdGhlbWUvdGhlbWUxLnhtbOxZT28bRRS/I/EdRntv4/+N ozpV7NgNtGmj2C3qcbwe704zu7OaGSf1DbVHJCREQRyoxI0DAiq1EpfyaQJFUKR+Bd7M7K534jVJ 2wgqaA7x7tvfvP/vzZvdy1fuRQwdEiEpjzte9WLFQyT2+YTGQce7NRpcWPeQVDieYMZj0vHmRHpX Nt9/7zLe8BlNxhyLySgkEUHAKJYbuOOFSiUba2vSBzKWF3lCYng25SLCCm5FsDYR+AgERGytVqm0 1iJMY28TOCrNqM/gX6ykJvhMDDUbgmIcgfSb0yn1icFODqoaIeeyxwQ6xKzjAc8JPxqRe8pDDEsF Dzpexfx5a5uX1/BGuoipFWsL6wbmL12XLpgc1IxMEYxzodVBo31pO+dvAEwt4/r9fq9fzfkZAPZ9 sNTqUuTZGKxXuxnPAsheLvPuVZqVhosv8K8v6dzudrvNdqqLZWpA9rKxhF+vtBpbNQdvQBbfXMI3 ulu9XsvBG5DFt5bwg0vtVsPFG1DIaHywhNYBHQxS7jlkytlOKXwd4OuVFL5AQTbk2aVFTHmsVuVa hO9yMQCABjKsaIzUPCFT7ENO9nA0FhRrAXiD4MITS/LlEknLQtIXNFEd78MEx14B8vLZ9y+fPUHH 958e3//p+MGD4/s/WkbOqh0cB8VVL7797M9HH6M/nnzz4uEX5XhZxP/6wye//Px5ORDKZ2He8y8f //b08fOvPv39u4cl8C2Bx0X4iEZEohvkCO3zCAwzXnE1J2PxaitGIabFFVtxIHGMtZQS/n0VOugb c8zS6Dh6dInrwdsC2kcZ8OrsrqPwMBQzRUskXwsjB7jLOetyUeqFa1pWwc2jWRyUCxezIm4f48My 2T0cO/HtzxLom1laOob3QuKoucdwrHBAYqKQfsYPCCmx7g6ljl93qS+45FOF7lDUxbTUJSM6drJp sWiHRhCXeZnNEG/HN7u3UZezMqu3yaGLhKrArET5EWGOG6/imcJRGcsRjljR4dexCsuUHM6FX8T1 pYJIB4Rx1J8QKcvW3BRgbyHo1zB0rNKw77J55CKFogdlPK9jzovIbX7QC3GUlGGHNA6L2A/kAaQo RntclcF3uVsh+h7igOOV4b5NiRPu07vBLRo4Ki0SRD+ZiZJYXiXcyd/hnE0xMa0GmrrTqyMa/13j ZhQ6t5Vwfo0bWuXzrx+V6P22tuwt2L3KambnRKNehTvZnntcTOjb35238SzeI1AQy1vUu+b8rjl7 //nmvKqez78lL7owNGg9i9hB24zd0cqpe0oZG6o5I9elGbwl7D2TARD1OnO6JPkpLAnhUlcyCHBw gcBmDRJcfURVOAxxAkN71dNMApmyDiRKuITDoiGX8tZ4GPyVPWo29SHEdg6J1S6fWHJdk7OzRs7G aBWYA20mqK4ZnFVY/VLKFGx7HWFVrdSZpVWNaqYpOtJyk7WLzaEcXJ6bBsTcmzDUIBiFwMstON9r 0XDYwYxMtN9tjLKwmCicZ4hkiCckjZG2ezlGVROkLFeWDNF22GTQB8dTvFaQ1tZs30DaWYJUFNdY IS6L3ptEKcvgRZSA28lyZHGxOFmMjjpeu1lresjHScebwjkZLqMEoi71HIlZAG+YfCVs2p9azKbK F9FsZ4a5RVCFVx/W70sGO30gEVJtYxna1DCP0hRgsZZk9a81wa3nZUBJNzqbFvV1SIZ/TQvwoxta Mp0SXxWDXaBo39nbtJXymSJiGE6O0JjNxD6G8OtUBXsmVMLrDtMR9A28m9PeNo/c5pwWXfGNmMFZ OmZJiNN2q0s0q2QLNw0p18HcFdQD20p1N8a9uimm5M/JlGIa/89M0fsJvH2oT3QEfHjRKzDSldLx uFAhhy6UhNQfCBgcTO+AbIH3u/AYkgreSptfQQ71r605y8OUNRwi1T4NkKCwH6lQELIHbclk3ynM quneZVmylJHJqIK6MrFqj8khYSPdA1t6b/dQCKluuknaBgzuZP6592kFjQM95BTrzelk+d5ra+Cf nnxsMYNRbh82A03m/1zFfDxY7Kp2vVme7b1FQ/SDxZjVyKoChBW2gnZa9q+pwitutbZjLVlca2bK QRSXLQZiPhAl8A4J6X+w/1HhM/sFQ2+oI74PvRXBxwvNDNIGsvqCHTyQbpCWOIbByRJtMmlW1rXp 6KS9lm3W5zzp5nJPOFtrdpZ4v6Kz8+HMFefU4nk6O/Ww42tLW+lqiOzJEgXSNDvImMCUfcnaxQka B9WOB1+TIND34Aq+R3lAq2laTdPgCj4ywbBkvwx1vPQio8BzS8kx9YxSzzCNjNLIKM2MAsNZ+g0m o7SgU+nPJvDZTv94KPtCAhNc+kUla6rO577NvwAAAP//AwBQSwMEFAAGAAgAAAAhAJxmRkG7AAAA JAEAACoAAABjbGlwYm9hcmQvZHJhd2luZ3MvX3JlbHMvZHJhd2luZzEueG1sLnJlbHOEj80KwjAQ hO+C7xD2btJ6EJEmvYjQq9QHCMk2LTY/JFHs2xvoRUHwsjCz7DezTfuyM3liTJN3HGpaAUGnvJ6c 4XDrL7sjkJSl03L2DjksmKAV201zxVnmcpTGKSRSKC5xGHMOJ8aSGtHKRH1AVzaDj1bmIqNhQaq7 NMj2VXVg8ZMB4otJOs0hdroG0i+hJP9n+2GYFJ69elh0+UcEy6UXFqCMBjMHSldnnTUtXYGJhn39 Jt4AAAD//wMAUEsBAi0AFAAGAAgAAAAhALvlSJQFAQAAHgIAABMAAAAAAAAAAAAAAAAAAAAAAFtD b250ZW50X1R5cGVzXS54bWxQSwECLQAUAAYACAAAACEArTA/8cEAAAAyAQAACwAAAAAAAAAAAAAA AAA2AQAAX3JlbHMvLnJlbHNQSwECLQAUAAYACAAAACEA4FLmdM4BAADnAwAAHwAAAAAAAAAAAAAA AAAgAgAAY2xpcGJvYXJkL2RyYXdpbmdzL2RyYXdpbmcxLnhtbFBLAQItABQABgAIAAAAIQCcTl4h 4gYAADocAAAaAAAAAAAAAAAAAAAAACsEAABjbGlwYm9hcmQvdGhlbWUvdGhlbWUxLnhtbFBLAQIt ABQABgAIAAAAIQCcZkZBuwAAACQBAAAqAAAAAAAAAAAAAAAAAEULAABjbGlwYm9hcmQvZHJhd2lu Z3MvX3JlbHMvZHJhd2luZzEueG1sLnJlbHNQSwUGAAAAAAUABQBnAQAASAwAAAAA " strokecolor="windowText">
                  <o:lock v:ext="edit" shapetype="f"/>
                </v:line>
              </w:pict>
            </w:r>
            <w:r w:rsidRPr="00833DAA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softHyphen/>
            </w:r>
            <w:r w:rsidRPr="00833DAA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softHyphen/>
            </w:r>
            <w:r w:rsidRPr="00833DAA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softHyphen/>
            </w:r>
            <w:r w:rsidRPr="00833DAA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softHyphen/>
            </w:r>
            <w:r w:rsidRPr="00833DAA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softHyphen/>
            </w:r>
            <w:r w:rsidRPr="00833DAA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softHyphen/>
            </w:r>
          </w:p>
          <w:p w14:paraId="42E5D64B" w14:textId="77777777" w:rsidR="00AE6E60" w:rsidRPr="00833DAA" w:rsidRDefault="00AE6E60" w:rsidP="00AE6E6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833DAA"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  <w:t xml:space="preserve">ĐỀ </w:t>
            </w:r>
            <w:r w:rsidRPr="00833DAA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CHÍNH THỨC</w:t>
            </w:r>
          </w:p>
          <w:p w14:paraId="4DFB456E" w14:textId="485541C9" w:rsidR="00AE6E60" w:rsidRPr="00833DAA" w:rsidRDefault="00AE6E60" w:rsidP="00AE6E6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t>(Đề có</w:t>
            </w:r>
            <w:r w:rsidRPr="00833DAA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 xml:space="preserve"> 03 </w:t>
            </w:r>
            <w:r w:rsidRPr="00833DAA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t>trang)</w:t>
            </w:r>
          </w:p>
        </w:tc>
        <w:tc>
          <w:tcPr>
            <w:tcW w:w="6030" w:type="dxa"/>
            <w:hideMark/>
          </w:tcPr>
          <w:p w14:paraId="4F70A710" w14:textId="77777777" w:rsidR="00AE6E60" w:rsidRPr="00833DAA" w:rsidRDefault="00AE6E60" w:rsidP="00AE6E6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</w:pPr>
            <w:r w:rsidRPr="00833DAA"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  <w:t>KIỂM TRA HỌC KỲ I</w:t>
            </w:r>
          </w:p>
          <w:p w14:paraId="2FC5DDFD" w14:textId="77777777" w:rsidR="00AE6E60" w:rsidRPr="00833DAA" w:rsidRDefault="00AE6E60" w:rsidP="00AE6E6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</w:pPr>
            <w:r w:rsidRPr="00833DAA"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  <w:t>NĂM HỌC 2021 - 2022</w:t>
            </w:r>
          </w:p>
          <w:p w14:paraId="54E21032" w14:textId="6FDA97A1" w:rsidR="00AE6E60" w:rsidRPr="00833DAA" w:rsidRDefault="00AE6E60" w:rsidP="00AE6E6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833DAA"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  <w:t xml:space="preserve">MÔN: </w:t>
            </w:r>
            <w:r w:rsidRPr="00833DAA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OÁN</w:t>
            </w:r>
            <w:r w:rsidRPr="00833DA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833DAA"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  <w:t xml:space="preserve">– KHỐI </w:t>
            </w:r>
            <w:r w:rsidRPr="00833DAA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6</w:t>
            </w:r>
          </w:p>
          <w:p w14:paraId="7F942D78" w14:textId="3FD969B8" w:rsidR="00AE6E60" w:rsidRPr="00833DAA" w:rsidRDefault="00AE6E60" w:rsidP="00AE6E60">
            <w:pPr>
              <w:tabs>
                <w:tab w:val="center" w:pos="684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</w:pPr>
            <w:r w:rsidRPr="00833DAA"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  <w:t xml:space="preserve">Thời gian làm bài: </w:t>
            </w:r>
            <w:r w:rsidRPr="00833DAA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90 </w:t>
            </w:r>
            <w:r w:rsidRPr="00833DAA"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  <w:t>phút</w:t>
            </w:r>
          </w:p>
          <w:p w14:paraId="3BA37663" w14:textId="72A15697" w:rsidR="00AE6E60" w:rsidRPr="00833DAA" w:rsidRDefault="00AE6E60" w:rsidP="00AE6E6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33DAA">
              <w:rPr>
                <w:rFonts w:ascii="Times New Roman" w:hAnsi="Times New Roman" w:cs="Times New Roman"/>
                <w:i/>
                <w:sz w:val="26"/>
                <w:szCs w:val="26"/>
                <w:lang w:val="es-BO"/>
              </w:rPr>
              <w:t>(Không kể thời gian phát đề)</w:t>
            </w:r>
          </w:p>
        </w:tc>
      </w:tr>
    </w:tbl>
    <w:p w14:paraId="0646A17E" w14:textId="77777777" w:rsidR="008943EA" w:rsidRPr="00833DAA" w:rsidRDefault="008943EA" w:rsidP="008943EA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5EAE1BC3" w14:textId="3BE1B22E" w:rsidR="00B11510" w:rsidRPr="00833DAA" w:rsidRDefault="008943EA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833DAA">
        <w:rPr>
          <w:rFonts w:ascii="Times New Roman" w:hAnsi="Times New Roman" w:cs="Times New Roman"/>
          <w:b/>
          <w:bCs/>
          <w:sz w:val="26"/>
          <w:szCs w:val="26"/>
        </w:rPr>
        <w:t>A. PHẦN TRẮC NGHIỆM (4 ĐIỂM)</w:t>
      </w:r>
      <w:r w:rsidR="00EA3D69" w:rsidRPr="00833DA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586C027F" w14:textId="31CC7948" w:rsidR="008943EA" w:rsidRPr="00833DAA" w:rsidRDefault="008943EA" w:rsidP="008943EA">
      <w:pPr>
        <w:ind w:right="3"/>
        <w:rPr>
          <w:rFonts w:ascii="Times New Roman" w:hAnsi="Times New Roman" w:cs="Times New Roman"/>
          <w:sz w:val="26"/>
          <w:szCs w:val="26"/>
        </w:rPr>
      </w:pP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Câu 1</w:t>
      </w:r>
      <w:r w:rsidR="00ED79B8" w:rsidRPr="00833DAA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.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833DAA">
        <w:rPr>
          <w:rFonts w:ascii="Times New Roman" w:hAnsi="Times New Roman" w:cs="Times New Roman"/>
          <w:sz w:val="26"/>
          <w:szCs w:val="26"/>
        </w:rPr>
        <w:t>Cho tập hợp</w:t>
      </w:r>
      <w:r w:rsidR="00EA3D69" w:rsidRPr="00833DAA">
        <w:rPr>
          <w:rFonts w:ascii="Times New Roman" w:hAnsi="Times New Roman" w:cs="Times New Roman"/>
          <w:sz w:val="26"/>
          <w:szCs w:val="26"/>
        </w:rPr>
        <w:t xml:space="preserve"> A ={2; 3; 4}</w:t>
      </w:r>
      <w:r w:rsidR="00ED79B8" w:rsidRPr="00833DAA">
        <w:rPr>
          <w:rFonts w:ascii="Times New Roman" w:hAnsi="Times New Roman" w:cs="Times New Roman"/>
          <w:sz w:val="26"/>
          <w:szCs w:val="26"/>
        </w:rPr>
        <w:t>. Khẳng định nào sau đây đúng?</w:t>
      </w:r>
    </w:p>
    <w:p w14:paraId="42A8A93D" w14:textId="6F025F11" w:rsidR="00454457" w:rsidRPr="00833DAA" w:rsidRDefault="00ED79B8" w:rsidP="00454457">
      <w:pPr>
        <w:pStyle w:val="ListParagraph"/>
        <w:numPr>
          <w:ilvl w:val="0"/>
          <w:numId w:val="1"/>
        </w:numPr>
        <w:spacing w:after="0" w:line="360" w:lineRule="auto"/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833DAA">
        <w:rPr>
          <w:rFonts w:ascii="Times New Roman" w:hAnsi="Times New Roman" w:cs="Times New Roman"/>
          <w:position w:val="-4"/>
          <w:sz w:val="26"/>
          <w:szCs w:val="26"/>
        </w:rPr>
        <w:object w:dxaOrig="580" w:dyaOrig="260" w14:anchorId="3C8040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2.75pt" o:ole="">
            <v:imagedata r:id="rId8" o:title=""/>
          </v:shape>
          <o:OLEObject Type="Embed" ProgID="Equation.DSMT4" ShapeID="_x0000_i1025" DrawAspect="Content" ObjectID="_1726118858" r:id="rId9"/>
        </w:object>
      </w:r>
      <w:r w:rsidR="008943EA" w:rsidRPr="00833DA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8943EA"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          </w:t>
      </w:r>
      <w:r w:rsidR="00852CDB"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="008943EA"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B. </w:t>
      </w:r>
      <w:r w:rsidRPr="00833DAA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6070394B">
          <v:shape id="_x0000_i1026" type="#_x0000_t75" style="width:30.75pt;height:14.25pt" o:ole="">
            <v:imagedata r:id="rId10" o:title=""/>
          </v:shape>
          <o:OLEObject Type="Embed" ProgID="Equation.DSMT4" ShapeID="_x0000_i1026" DrawAspect="Content" ObjectID="_1726118859" r:id="rId11"/>
        </w:object>
      </w:r>
      <w:r w:rsidR="00852CDB" w:rsidRPr="00833DAA">
        <w:rPr>
          <w:rFonts w:ascii="Times New Roman" w:hAnsi="Times New Roman" w:cs="Times New Roman"/>
          <w:sz w:val="26"/>
          <w:szCs w:val="26"/>
        </w:rPr>
        <w:tab/>
      </w:r>
      <w:r w:rsidR="00852CDB" w:rsidRPr="00833DAA">
        <w:rPr>
          <w:rFonts w:ascii="Times New Roman" w:hAnsi="Times New Roman" w:cs="Times New Roman"/>
          <w:sz w:val="26"/>
          <w:szCs w:val="26"/>
        </w:rPr>
        <w:tab/>
      </w:r>
      <w:r w:rsidR="008943EA"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. </w:t>
      </w:r>
      <w:r w:rsidRPr="00833DAA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39527B32">
          <v:shape id="_x0000_i1027" type="#_x0000_t75" style="width:30.75pt;height:14.25pt" o:ole="">
            <v:imagedata r:id="rId12" o:title=""/>
          </v:shape>
          <o:OLEObject Type="Embed" ProgID="Equation.DSMT4" ShapeID="_x0000_i1027" DrawAspect="Content" ObjectID="_1726118860" r:id="rId13"/>
        </w:object>
      </w:r>
      <w:r w:rsidR="008943EA" w:rsidRPr="00833DAA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                 </w:t>
      </w:r>
      <w:r w:rsidR="00852CDB" w:rsidRPr="00833DA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D</w:t>
      </w:r>
      <w:r w:rsidR="008943EA"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. </w:t>
      </w:r>
      <w:r w:rsidRPr="00833DAA">
        <w:rPr>
          <w:rFonts w:ascii="Times New Roman" w:hAnsi="Times New Roman" w:cs="Times New Roman"/>
          <w:position w:val="-4"/>
          <w:sz w:val="26"/>
          <w:szCs w:val="26"/>
        </w:rPr>
        <w:object w:dxaOrig="620" w:dyaOrig="260" w14:anchorId="07DCAA15">
          <v:shape id="_x0000_i1028" type="#_x0000_t75" style="width:30.75pt;height:12.75pt" o:ole="">
            <v:imagedata r:id="rId14" o:title=""/>
          </v:shape>
          <o:OLEObject Type="Embed" ProgID="Equation.DSMT4" ShapeID="_x0000_i1028" DrawAspect="Content" ObjectID="_1726118861" r:id="rId15"/>
        </w:object>
      </w:r>
      <w:r w:rsidR="008943EA" w:rsidRPr="00833DA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</w:p>
    <w:p w14:paraId="5564D8BE" w14:textId="5DC0C2A2" w:rsidR="00ED79B8" w:rsidRPr="00833DAA" w:rsidRDefault="00ED79B8" w:rsidP="00ED79B8">
      <w:pPr>
        <w:ind w:right="3"/>
        <w:rPr>
          <w:rFonts w:ascii="Times New Roman" w:hAnsi="Times New Roman" w:cs="Times New Roman"/>
          <w:sz w:val="26"/>
          <w:szCs w:val="26"/>
          <w:lang w:val="vi-VN"/>
        </w:rPr>
      </w:pP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2.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>Giá trị của số La Mã XXIV là:</w:t>
      </w:r>
    </w:p>
    <w:p w14:paraId="18DBE397" w14:textId="040FB1E0" w:rsidR="00ED79B8" w:rsidRPr="00833DAA" w:rsidRDefault="00ED79B8" w:rsidP="00ED79B8">
      <w:pPr>
        <w:pStyle w:val="ListParagraph"/>
        <w:numPr>
          <w:ilvl w:val="0"/>
          <w:numId w:val="14"/>
        </w:numPr>
        <w:spacing w:after="0" w:line="360" w:lineRule="auto"/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833DAA">
        <w:rPr>
          <w:rFonts w:ascii="Times New Roman" w:hAnsi="Times New Roman" w:cs="Times New Roman"/>
          <w:sz w:val="26"/>
          <w:szCs w:val="26"/>
          <w:lang w:val="vi-VN"/>
        </w:rPr>
        <w:t>14</w:t>
      </w:r>
      <w:r w:rsidRPr="00833DA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               </w:t>
      </w:r>
      <w:r w:rsidR="00852CDB"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16</w:t>
      </w:r>
      <w:r w:rsidRPr="00833DAA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                 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C.</w:t>
      </w:r>
      <w:r w:rsidR="00852CDB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24</w:t>
      </w:r>
      <w:r w:rsidRPr="00833DAA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                      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D. </w:t>
      </w:r>
      <w:r w:rsidR="00852CDB" w:rsidRPr="00833DAA">
        <w:rPr>
          <w:rFonts w:ascii="Times New Roman" w:hAnsi="Times New Roman" w:cs="Times New Roman"/>
          <w:sz w:val="26"/>
          <w:szCs w:val="26"/>
          <w:lang w:val="vi-VN"/>
        </w:rPr>
        <w:t>26</w:t>
      </w:r>
    </w:p>
    <w:p w14:paraId="0E035684" w14:textId="338B73BD" w:rsidR="00852CDB" w:rsidRPr="00833DAA" w:rsidRDefault="00852CDB" w:rsidP="00852CDB">
      <w:pPr>
        <w:spacing w:after="0" w:line="360" w:lineRule="auto"/>
        <w:ind w:right="3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3. </w:t>
      </w:r>
      <w:r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Giá trị của </w:t>
      </w:r>
      <w:r w:rsidRPr="00833DAA">
        <w:rPr>
          <w:rFonts w:ascii="Times New Roman" w:hAnsi="Times New Roman" w:cs="Times New Roman"/>
          <w:position w:val="-4"/>
          <w:sz w:val="26"/>
          <w:szCs w:val="26"/>
        </w:rPr>
        <w:object w:dxaOrig="279" w:dyaOrig="320" w14:anchorId="41B1621E">
          <v:shape id="_x0000_i1029" type="#_x0000_t75" style="width:14.25pt;height:15.75pt" o:ole="">
            <v:imagedata r:id="rId16" o:title=""/>
          </v:shape>
          <o:OLEObject Type="Embed" ProgID="Equation.DSMT4" ShapeID="_x0000_i1029" DrawAspect="Content" ObjectID="_1726118862" r:id="rId17"/>
        </w:objec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  <w:r w:rsidR="009153F7" w:rsidRPr="00833DAA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14:paraId="7096F2F6" w14:textId="4D154807" w:rsidR="00852CDB" w:rsidRPr="00833DAA" w:rsidRDefault="00852CDB" w:rsidP="00852CDB">
      <w:pPr>
        <w:pStyle w:val="ListParagraph"/>
        <w:numPr>
          <w:ilvl w:val="0"/>
          <w:numId w:val="15"/>
        </w:numPr>
        <w:spacing w:after="0" w:line="360" w:lineRule="auto"/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833DAA">
        <w:rPr>
          <w:rFonts w:ascii="Times New Roman" w:hAnsi="Times New Roman" w:cs="Times New Roman"/>
          <w:sz w:val="26"/>
          <w:szCs w:val="26"/>
          <w:lang w:val="vi-VN"/>
        </w:rPr>
        <w:t>7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12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C.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16</w:t>
      </w:r>
      <w:r w:rsidRPr="00833DAA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                     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D. 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>64</w:t>
      </w:r>
    </w:p>
    <w:p w14:paraId="14507A34" w14:textId="0922197E" w:rsidR="00B87D05" w:rsidRPr="00833DAA" w:rsidRDefault="00B87D05" w:rsidP="00B87D05">
      <w:pPr>
        <w:spacing w:after="0" w:line="360" w:lineRule="auto"/>
        <w:ind w:right="3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Câu 4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. </w:t>
      </w:r>
      <w:r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>Cách viết gọn tích a.a.a.a.a (với a là một số tự nhiên) dưới dạng lũy thừa là:</w:t>
      </w:r>
    </w:p>
    <w:p w14:paraId="6E6CE199" w14:textId="44B7EA1D" w:rsidR="00B87D05" w:rsidRPr="00833DAA" w:rsidRDefault="00B87D05" w:rsidP="00B87D05">
      <w:pPr>
        <w:pStyle w:val="ListParagraph"/>
        <w:numPr>
          <w:ilvl w:val="0"/>
          <w:numId w:val="23"/>
        </w:numPr>
        <w:spacing w:after="0" w:line="360" w:lineRule="auto"/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833DAA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0D29744F">
          <v:shape id="_x0000_i1030" type="#_x0000_t75" style="width:17.25pt;height:14.25pt" o:ole="">
            <v:imagedata r:id="rId18" o:title=""/>
          </v:shape>
          <o:OLEObject Type="Embed" ProgID="Equation.DSMT4" ShapeID="_x0000_i1030" DrawAspect="Content" ObjectID="_1726118863" r:id="rId19"/>
        </w:objec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33DAA">
        <w:rPr>
          <w:rFonts w:ascii="Times New Roman" w:hAnsi="Times New Roman" w:cs="Times New Roman"/>
          <w:position w:val="-6"/>
          <w:sz w:val="26"/>
          <w:szCs w:val="26"/>
        </w:rPr>
        <w:object w:dxaOrig="279" w:dyaOrig="340" w14:anchorId="36DC5D11">
          <v:shape id="_x0000_i1031" type="#_x0000_t75" style="width:14.25pt;height:17.25pt" o:ole="">
            <v:imagedata r:id="rId20" o:title=""/>
          </v:shape>
          <o:OLEObject Type="Embed" ProgID="Equation.DSMT4" ShapeID="_x0000_i1031" DrawAspect="Content" ObjectID="_1726118864" r:id="rId21"/>
        </w:objec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C.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33DAA">
        <w:rPr>
          <w:rFonts w:ascii="Times New Roman" w:hAnsi="Times New Roman" w:cs="Times New Roman"/>
          <w:position w:val="-6"/>
          <w:sz w:val="26"/>
          <w:szCs w:val="26"/>
        </w:rPr>
        <w:object w:dxaOrig="300" w:dyaOrig="340" w14:anchorId="587D4426">
          <v:shape id="_x0000_i1032" type="#_x0000_t75" style="width:15pt;height:17.25pt" o:ole="">
            <v:imagedata r:id="rId22" o:title=""/>
          </v:shape>
          <o:OLEObject Type="Embed" ProgID="Equation.DSMT4" ShapeID="_x0000_i1032" DrawAspect="Content" ObjectID="_1726118865" r:id="rId23"/>
        </w:object>
      </w:r>
      <w:r w:rsidRPr="00833DAA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                     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D. </w:t>
      </w:r>
      <w:r w:rsidR="002816D9" w:rsidRPr="00833DAA">
        <w:rPr>
          <w:rFonts w:ascii="Times New Roman" w:hAnsi="Times New Roman" w:cs="Times New Roman"/>
          <w:position w:val="-6"/>
          <w:sz w:val="26"/>
          <w:szCs w:val="26"/>
        </w:rPr>
        <w:object w:dxaOrig="300" w:dyaOrig="340" w14:anchorId="2A7032A2">
          <v:shape id="_x0000_i1033" type="#_x0000_t75" style="width:15pt;height:17.25pt" o:ole="">
            <v:imagedata r:id="rId24" o:title=""/>
          </v:shape>
          <o:OLEObject Type="Embed" ProgID="Equation.DSMT4" ShapeID="_x0000_i1033" DrawAspect="Content" ObjectID="_1726118866" r:id="rId25"/>
        </w:object>
      </w:r>
    </w:p>
    <w:p w14:paraId="739B84FA" w14:textId="19432E7D" w:rsidR="00852CDB" w:rsidRPr="00833DAA" w:rsidRDefault="00852CDB" w:rsidP="00852CDB">
      <w:pPr>
        <w:spacing w:after="0" w:line="360" w:lineRule="auto"/>
        <w:ind w:right="3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5. </w:t>
      </w:r>
      <w:r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ìm x, biết </w:t>
      </w:r>
      <w:r w:rsidRPr="00833DAA">
        <w:rPr>
          <w:rFonts w:ascii="Times New Roman" w:hAnsi="Times New Roman" w:cs="Times New Roman"/>
          <w:position w:val="-10"/>
          <w:sz w:val="26"/>
          <w:szCs w:val="26"/>
        </w:rPr>
        <w:object w:dxaOrig="1579" w:dyaOrig="340" w14:anchorId="11E78A6E">
          <v:shape id="_x0000_i1034" type="#_x0000_t75" style="width:78.75pt;height:17.25pt" o:ole="">
            <v:imagedata r:id="rId26" o:title=""/>
          </v:shape>
          <o:OLEObject Type="Embed" ProgID="Equation.DSMT4" ShapeID="_x0000_i1034" DrawAspect="Content" ObjectID="_1726118867" r:id="rId27"/>
        </w:object>
      </w:r>
      <w:r w:rsidR="009153F7" w:rsidRPr="00833DAA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0495EF6" w14:textId="02A6ADE3" w:rsidR="00852CDB" w:rsidRPr="00833DAA" w:rsidRDefault="00852CDB" w:rsidP="00852CDB">
      <w:pPr>
        <w:pStyle w:val="ListParagraph"/>
        <w:numPr>
          <w:ilvl w:val="0"/>
          <w:numId w:val="16"/>
        </w:numPr>
        <w:spacing w:after="0" w:line="360" w:lineRule="auto"/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833DAA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5AB47C88">
          <v:shape id="_x0000_i1035" type="#_x0000_t75" style="width:30pt;height:14.25pt" o:ole="">
            <v:imagedata r:id="rId28" o:title=""/>
          </v:shape>
          <o:OLEObject Type="Embed" ProgID="Equation.DSMT4" ShapeID="_x0000_i1035" DrawAspect="Content" ObjectID="_1726118868" r:id="rId29"/>
        </w:objec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FC5902" w:rsidRPr="00833DAA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3F640723">
          <v:shape id="_x0000_i1036" type="#_x0000_t75" style="width:29.25pt;height:14.25pt" o:ole="">
            <v:imagedata r:id="rId30" o:title=""/>
          </v:shape>
          <o:OLEObject Type="Embed" ProgID="Equation.DSMT4" ShapeID="_x0000_i1036" DrawAspect="Content" ObjectID="_1726118869" r:id="rId31"/>
        </w:objec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C.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FC5902" w:rsidRPr="00833DAA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39628C01">
          <v:shape id="_x0000_i1037" type="#_x0000_t75" style="width:30pt;height:14.25pt" o:ole="">
            <v:imagedata r:id="rId32" o:title=""/>
          </v:shape>
          <o:OLEObject Type="Embed" ProgID="Equation.DSMT4" ShapeID="_x0000_i1037" DrawAspect="Content" ObjectID="_1726118870" r:id="rId33"/>
        </w:object>
      </w:r>
      <w:r w:rsidRPr="00833DAA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                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D. </w:t>
      </w:r>
      <w:r w:rsidR="00FC5902" w:rsidRPr="00833DAA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08852357">
          <v:shape id="_x0000_i1038" type="#_x0000_t75" style="width:35.25pt;height:14.25pt" o:ole="">
            <v:imagedata r:id="rId34" o:title=""/>
          </v:shape>
          <o:OLEObject Type="Embed" ProgID="Equation.DSMT4" ShapeID="_x0000_i1038" DrawAspect="Content" ObjectID="_1726118871" r:id="rId35"/>
        </w:object>
      </w:r>
    </w:p>
    <w:p w14:paraId="53B6A21A" w14:textId="75EE36B1" w:rsidR="00FC5902" w:rsidRPr="00833DAA" w:rsidRDefault="00FC5902" w:rsidP="00FC5902">
      <w:pPr>
        <w:spacing w:after="0" w:line="360" w:lineRule="auto"/>
        <w:ind w:right="3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6. </w:t>
      </w:r>
      <w:r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>Trong các số sau, số nào chia hết cho cả 2, 3</w:t>
      </w:r>
      <w:r w:rsidR="002509CC"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>,</w:t>
      </w:r>
      <w:r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5</w:t>
      </w:r>
      <w:r w:rsidR="002509CC"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nhưng không chia hết cho 9</w:t>
      </w:r>
      <w:r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>?</w:t>
      </w:r>
    </w:p>
    <w:p w14:paraId="69B3FC2E" w14:textId="4E72B8CD" w:rsidR="00FC5902" w:rsidRPr="00833DAA" w:rsidRDefault="00FC5902" w:rsidP="00FC5902">
      <w:pPr>
        <w:pStyle w:val="ListParagraph"/>
        <w:numPr>
          <w:ilvl w:val="0"/>
          <w:numId w:val="18"/>
        </w:numPr>
        <w:spacing w:after="0" w:line="360" w:lineRule="auto"/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833DAA">
        <w:rPr>
          <w:rFonts w:ascii="Times New Roman" w:hAnsi="Times New Roman" w:cs="Times New Roman"/>
          <w:sz w:val="26"/>
          <w:szCs w:val="26"/>
          <w:lang w:val="vi-VN"/>
        </w:rPr>
        <w:t>10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65EB9" w:rsidRPr="00833DAA">
        <w:rPr>
          <w:rFonts w:ascii="Times New Roman" w:hAnsi="Times New Roman" w:cs="Times New Roman"/>
          <w:sz w:val="26"/>
          <w:szCs w:val="26"/>
          <w:lang w:val="vi-VN"/>
        </w:rPr>
        <w:t>30</w:t>
      </w:r>
      <w:r w:rsidR="00B65EB9"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C.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65EB9" w:rsidRPr="00833DAA">
        <w:rPr>
          <w:rFonts w:ascii="Times New Roman" w:hAnsi="Times New Roman" w:cs="Times New Roman"/>
          <w:sz w:val="26"/>
          <w:szCs w:val="26"/>
          <w:lang w:val="vi-VN"/>
        </w:rPr>
        <w:t>9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>0</w:t>
      </w:r>
      <w:r w:rsidRPr="00833DAA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                    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D. </w:t>
      </w:r>
      <w:r w:rsidR="002509CC" w:rsidRPr="00833DAA">
        <w:rPr>
          <w:rFonts w:ascii="Times New Roman" w:hAnsi="Times New Roman" w:cs="Times New Roman"/>
          <w:sz w:val="26"/>
          <w:szCs w:val="26"/>
          <w:lang w:val="vi-VN"/>
        </w:rPr>
        <w:t>180</w:t>
      </w:r>
    </w:p>
    <w:p w14:paraId="17802429" w14:textId="49054CC0" w:rsidR="00FC5902" w:rsidRPr="00833DAA" w:rsidRDefault="00FC5902" w:rsidP="00FC5902">
      <w:pPr>
        <w:spacing w:after="0" w:line="360" w:lineRule="auto"/>
        <w:ind w:right="3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7. </w:t>
      </w:r>
      <w:r w:rsidR="00B65EB9"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>Trong các tổng sau, tổng nào chia hết cho 9?</w:t>
      </w:r>
    </w:p>
    <w:p w14:paraId="29F7EC99" w14:textId="10DC3937" w:rsidR="00FC5902" w:rsidRPr="00833DAA" w:rsidRDefault="00B65EB9" w:rsidP="00FC5902">
      <w:pPr>
        <w:pStyle w:val="ListParagraph"/>
        <w:numPr>
          <w:ilvl w:val="0"/>
          <w:numId w:val="19"/>
        </w:numPr>
        <w:spacing w:after="0" w:line="360" w:lineRule="auto"/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833DAA">
        <w:rPr>
          <w:rFonts w:ascii="Times New Roman" w:hAnsi="Times New Roman" w:cs="Times New Roman"/>
          <w:sz w:val="26"/>
          <w:szCs w:val="26"/>
          <w:lang w:val="vi-VN"/>
        </w:rPr>
        <w:t>18 + 30</w:t>
      </w:r>
      <w:r w:rsidR="00FC5902"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FC5902"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FC5902"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 w:rsidR="00FC5902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>56 + 45</w:t>
      </w:r>
      <w:r w:rsidR="00FC5902"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FC5902"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FC5902"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C.</w:t>
      </w:r>
      <w:r w:rsidR="00FC5902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>27 + 81</w:t>
      </w:r>
      <w:r w:rsidR="00FC5902" w:rsidRPr="00833DAA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         </w:t>
      </w:r>
      <w:r w:rsidR="00BA0FBE" w:rsidRPr="00833DAA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  </w:t>
      </w:r>
      <w:r w:rsidR="00FC5902"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D. 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>9 + 19</w:t>
      </w:r>
    </w:p>
    <w:p w14:paraId="6261BB8D" w14:textId="65A7F2AB" w:rsidR="00FC5902" w:rsidRPr="00833DAA" w:rsidRDefault="00FC5902" w:rsidP="00FC5902">
      <w:pPr>
        <w:spacing w:after="0" w:line="360" w:lineRule="auto"/>
        <w:ind w:right="3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8. </w:t>
      </w:r>
      <w:r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>Trong các số sau, số nào là số nguyên tố?</w:t>
      </w:r>
    </w:p>
    <w:p w14:paraId="5A64F2FA" w14:textId="538FAC3D" w:rsidR="00FC5902" w:rsidRPr="00833DAA" w:rsidRDefault="00BA0FBE" w:rsidP="00FC5902">
      <w:pPr>
        <w:pStyle w:val="ListParagraph"/>
        <w:numPr>
          <w:ilvl w:val="0"/>
          <w:numId w:val="21"/>
        </w:numPr>
        <w:spacing w:after="0" w:line="360" w:lineRule="auto"/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833DAA">
        <w:rPr>
          <w:rFonts w:ascii="Times New Roman" w:hAnsi="Times New Roman" w:cs="Times New Roman"/>
          <w:sz w:val="26"/>
          <w:szCs w:val="26"/>
          <w:lang w:val="vi-VN"/>
        </w:rPr>
        <w:t>0</w:t>
      </w:r>
      <w:r w:rsidR="00FC5902"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FC5902"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FC5902"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FC5902"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 w:rsidR="00FC5902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D04FD1" w:rsidRPr="00833DAA">
        <w:rPr>
          <w:rFonts w:ascii="Times New Roman" w:hAnsi="Times New Roman" w:cs="Times New Roman"/>
          <w:sz w:val="26"/>
          <w:szCs w:val="26"/>
          <w:lang w:val="vi-VN"/>
        </w:rPr>
        <w:t>9</w:t>
      </w:r>
      <w:r w:rsidR="00FC5902"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FC5902"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FC5902"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FC5902"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C.</w:t>
      </w:r>
      <w:r w:rsidR="00FC5902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D04FD1" w:rsidRPr="00833DAA">
        <w:rPr>
          <w:rFonts w:ascii="Times New Roman" w:hAnsi="Times New Roman" w:cs="Times New Roman"/>
          <w:sz w:val="26"/>
          <w:szCs w:val="26"/>
          <w:lang w:val="vi-VN"/>
        </w:rPr>
        <w:t>19</w:t>
      </w:r>
      <w:r w:rsidR="00FC5902" w:rsidRPr="00833DAA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                   </w:t>
      </w:r>
      <w:r w:rsidRPr="00833DAA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 </w:t>
      </w:r>
      <w:r w:rsidR="00FC5902"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D. 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>39</w:t>
      </w:r>
    </w:p>
    <w:p w14:paraId="64A9BBB1" w14:textId="2EE8C99E" w:rsidR="00BA0FBE" w:rsidRPr="00833DAA" w:rsidRDefault="00BA0FBE" w:rsidP="00BA0FBE">
      <w:pPr>
        <w:spacing w:after="0" w:line="312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33DAA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Pr="00833DAA">
        <w:rPr>
          <w:rFonts w:ascii="Times New Roman" w:eastAsia="Calibri" w:hAnsi="Times New Roman" w:cs="Times New Roman"/>
          <w:b/>
          <w:sz w:val="26"/>
          <w:szCs w:val="26"/>
          <w:lang w:val="vi-VN"/>
        </w:rPr>
        <w:t>9.</w:t>
      </w:r>
      <w:r w:rsidRPr="00833DAA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833DAA">
        <w:rPr>
          <w:rFonts w:ascii="Times New Roman" w:eastAsia="Calibri" w:hAnsi="Times New Roman" w:cs="Times New Roman"/>
          <w:sz w:val="26"/>
          <w:szCs w:val="26"/>
          <w:lang w:val="pt-BR"/>
        </w:rPr>
        <w:t>Phân tích số 30 ra thừa số nguyên tố ta được kết quả đúng là</w:t>
      </w:r>
      <w:r w:rsidR="009153F7" w:rsidRPr="00833DAA">
        <w:rPr>
          <w:rFonts w:ascii="Times New Roman" w:eastAsia="Calibri" w:hAnsi="Times New Roman" w:cs="Times New Roman"/>
          <w:sz w:val="26"/>
          <w:szCs w:val="26"/>
          <w:lang w:val="vi-VN"/>
        </w:rPr>
        <w:t>:</w:t>
      </w:r>
    </w:p>
    <w:p w14:paraId="3A4682F4" w14:textId="43C25A80" w:rsidR="00BA0FBE" w:rsidRPr="00833DAA" w:rsidRDefault="00BA0FBE" w:rsidP="00BA0FBE">
      <w:pPr>
        <w:tabs>
          <w:tab w:val="left" w:pos="2880"/>
          <w:tab w:val="left" w:pos="3402"/>
          <w:tab w:val="left" w:pos="4536"/>
          <w:tab w:val="left" w:pos="5040"/>
          <w:tab w:val="left" w:pos="6804"/>
          <w:tab w:val="left" w:pos="7290"/>
        </w:tabs>
        <w:spacing w:after="0" w:line="312" w:lineRule="auto"/>
        <w:ind w:left="45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33DAA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A.</w:t>
      </w:r>
      <w:r w:rsidRPr="00833DA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 w:rsidRPr="00833DAA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Pr="00833DA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30 = </w:t>
      </w:r>
      <w:r w:rsidRPr="00833DAA">
        <w:rPr>
          <w:rFonts w:ascii="Times New Roman" w:eastAsia="Calibri" w:hAnsi="Times New Roman" w:cs="Times New Roman"/>
          <w:sz w:val="26"/>
          <w:szCs w:val="26"/>
          <w:lang w:val="nl-NL"/>
        </w:rPr>
        <w:t>2.15</w:t>
      </w:r>
      <w:r w:rsidRPr="00833DAA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Pr="00833DAA">
        <w:rPr>
          <w:rFonts w:ascii="Times New Roman" w:eastAsia="Calibri" w:hAnsi="Times New Roman" w:cs="Times New Roman"/>
          <w:b/>
          <w:sz w:val="26"/>
          <w:szCs w:val="26"/>
        </w:rPr>
        <w:t>B</w:t>
      </w:r>
      <w:r w:rsidRPr="00833DAA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833DA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30 = </w:t>
      </w:r>
      <w:r w:rsidR="00D04FD1" w:rsidRPr="00833DAA">
        <w:rPr>
          <w:rFonts w:ascii="Times New Roman" w:eastAsia="Calibri" w:hAnsi="Times New Roman" w:cs="Times New Roman"/>
          <w:sz w:val="26"/>
          <w:szCs w:val="26"/>
          <w:lang w:val="vi-VN"/>
        </w:rPr>
        <w:t>5.6</w:t>
      </w:r>
      <w:r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Pr="00833DAA">
        <w:rPr>
          <w:rFonts w:ascii="Times New Roman" w:eastAsia="Calibri" w:hAnsi="Times New Roman" w:cs="Times New Roman"/>
          <w:b/>
          <w:sz w:val="26"/>
          <w:szCs w:val="26"/>
        </w:rPr>
        <w:t>C</w:t>
      </w:r>
      <w:r w:rsidRPr="00833DAA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833DA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30 = </w:t>
      </w:r>
      <w:r w:rsidR="00D04FD1" w:rsidRPr="00833DAA">
        <w:rPr>
          <w:rFonts w:ascii="Times New Roman" w:eastAsia="Calibri" w:hAnsi="Times New Roman" w:cs="Times New Roman"/>
          <w:sz w:val="26"/>
          <w:szCs w:val="26"/>
          <w:lang w:val="vi-VN"/>
        </w:rPr>
        <w:t>2.3.5</w:t>
      </w:r>
      <w:r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Pr="00833DAA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833DAA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833DA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30 = </w:t>
      </w:r>
      <w:r w:rsidRPr="00833DAA">
        <w:rPr>
          <w:rFonts w:ascii="Times New Roman" w:eastAsia="Calibri" w:hAnsi="Times New Roman" w:cs="Times New Roman"/>
          <w:sz w:val="26"/>
          <w:szCs w:val="26"/>
        </w:rPr>
        <w:t>3.10</w:t>
      </w:r>
    </w:p>
    <w:p w14:paraId="1F87270E" w14:textId="44B586B2" w:rsidR="00BA0FBE" w:rsidRPr="00833DAA" w:rsidRDefault="00BA0FBE" w:rsidP="00BA0FBE">
      <w:pPr>
        <w:spacing w:after="0" w:line="312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33DAA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Pr="00833DAA">
        <w:rPr>
          <w:rFonts w:ascii="Times New Roman" w:eastAsia="Calibri" w:hAnsi="Times New Roman" w:cs="Times New Roman"/>
          <w:b/>
          <w:sz w:val="26"/>
          <w:szCs w:val="26"/>
          <w:lang w:val="vi-VN"/>
        </w:rPr>
        <w:t>10.</w:t>
      </w:r>
      <w:r w:rsidRPr="00833DAA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833DA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Trong các số nguyên </w:t>
      </w:r>
      <w:r w:rsidRPr="00833DAA">
        <w:rPr>
          <w:rFonts w:ascii="Times New Roman" w:hAnsi="Times New Roman" w:cs="Times New Roman"/>
          <w:position w:val="-10"/>
          <w:sz w:val="26"/>
          <w:szCs w:val="26"/>
        </w:rPr>
        <w:object w:dxaOrig="1660" w:dyaOrig="320" w14:anchorId="088680C7">
          <v:shape id="_x0000_i1039" type="#_x0000_t75" style="width:83.25pt;height:15.75pt" o:ole="">
            <v:imagedata r:id="rId36" o:title=""/>
          </v:shape>
          <o:OLEObject Type="Embed" ProgID="Equation.DSMT4" ShapeID="_x0000_i1039" DrawAspect="Content" ObjectID="_1726118872" r:id="rId37"/>
        </w:objec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>, số nguyên nào nhỏ nhất?</w:t>
      </w:r>
    </w:p>
    <w:p w14:paraId="1EF2178F" w14:textId="6C4418E3" w:rsidR="00BA0FBE" w:rsidRPr="00833DAA" w:rsidRDefault="00BA0FBE" w:rsidP="00BA0FBE">
      <w:pPr>
        <w:tabs>
          <w:tab w:val="left" w:pos="2880"/>
          <w:tab w:val="left" w:pos="3402"/>
          <w:tab w:val="left" w:pos="4536"/>
          <w:tab w:val="left" w:pos="5040"/>
          <w:tab w:val="left" w:pos="6804"/>
          <w:tab w:val="left" w:pos="7290"/>
        </w:tabs>
        <w:spacing w:after="0" w:line="312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33DAA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A.</w:t>
      </w:r>
      <w:r w:rsidRPr="00833DA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 w:rsidRPr="00833DAA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Pr="00833DAA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2E8DC6FB">
          <v:shape id="_x0000_i1040" type="#_x0000_t75" style="width:24pt;height:14.25pt" o:ole="">
            <v:imagedata r:id="rId38" o:title=""/>
          </v:shape>
          <o:OLEObject Type="Embed" ProgID="Equation.DSMT4" ShapeID="_x0000_i1040" DrawAspect="Content" ObjectID="_1726118873" r:id="rId39"/>
        </w:object>
      </w:r>
      <w:r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Pr="00833DAA">
        <w:rPr>
          <w:rFonts w:ascii="Times New Roman" w:eastAsia="Calibri" w:hAnsi="Times New Roman" w:cs="Times New Roman"/>
          <w:b/>
          <w:sz w:val="26"/>
          <w:szCs w:val="26"/>
        </w:rPr>
        <w:t>B</w:t>
      </w:r>
      <w:r w:rsidRPr="00833DAA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="006F7024" w:rsidRPr="00833DAA">
        <w:rPr>
          <w:rFonts w:ascii="Times New Roman" w:hAnsi="Times New Roman" w:cs="Times New Roman"/>
          <w:position w:val="-6"/>
          <w:sz w:val="26"/>
          <w:szCs w:val="26"/>
        </w:rPr>
        <w:object w:dxaOrig="460" w:dyaOrig="279" w14:anchorId="652C2965">
          <v:shape id="_x0000_i1041" type="#_x0000_t75" style="width:23.25pt;height:14.25pt" o:ole="">
            <v:imagedata r:id="rId40" o:title=""/>
          </v:shape>
          <o:OLEObject Type="Embed" ProgID="Equation.DSMT4" ShapeID="_x0000_i1041" DrawAspect="Content" ObjectID="_1726118874" r:id="rId41"/>
        </w:object>
      </w:r>
      <w:r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Pr="00833DAA">
        <w:rPr>
          <w:rFonts w:ascii="Times New Roman" w:eastAsia="Calibri" w:hAnsi="Times New Roman" w:cs="Times New Roman"/>
          <w:b/>
          <w:sz w:val="26"/>
          <w:szCs w:val="26"/>
        </w:rPr>
        <w:t>C</w:t>
      </w:r>
      <w:r w:rsidRPr="00833DAA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="006F7024" w:rsidRPr="00833DAA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6464F227">
          <v:shape id="_x0000_i1042" type="#_x0000_t75" style="width:17.25pt;height:14.25pt" o:ole="">
            <v:imagedata r:id="rId42" o:title=""/>
          </v:shape>
          <o:OLEObject Type="Embed" ProgID="Equation.DSMT4" ShapeID="_x0000_i1042" DrawAspect="Content" ObjectID="_1726118875" r:id="rId43"/>
        </w:object>
      </w:r>
      <w:r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Pr="00833DAA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833DAA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6F7024" w:rsidRPr="00833DAA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000F7196">
          <v:shape id="_x0000_i1043" type="#_x0000_t75" style="width:15.75pt;height:12.75pt" o:ole="">
            <v:imagedata r:id="rId44" o:title=""/>
          </v:shape>
          <o:OLEObject Type="Embed" ProgID="Equation.DSMT4" ShapeID="_x0000_i1043" DrawAspect="Content" ObjectID="_1726118876" r:id="rId45"/>
        </w:object>
      </w:r>
    </w:p>
    <w:p w14:paraId="0CDD7DD1" w14:textId="34F91FD5" w:rsidR="00B65EB9" w:rsidRPr="00833DAA" w:rsidRDefault="00B65EB9" w:rsidP="00B65EB9">
      <w:pPr>
        <w:spacing w:after="0" w:line="312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33DAA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Pr="00833DAA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11. </w:t>
      </w:r>
      <w:r w:rsidRPr="00833DA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Trong các hình sau đây, hình nào là hình </w:t>
      </w:r>
      <w:r w:rsidR="004B0B64" w:rsidRPr="00833DAA">
        <w:rPr>
          <w:rFonts w:ascii="Times New Roman" w:eastAsia="Calibri" w:hAnsi="Times New Roman" w:cs="Times New Roman"/>
          <w:sz w:val="26"/>
          <w:szCs w:val="26"/>
          <w:lang w:val="vi-VN"/>
        </w:rPr>
        <w:t>thang cân</w:t>
      </w:r>
      <w:r w:rsidRPr="00833DAA">
        <w:rPr>
          <w:rFonts w:ascii="Times New Roman" w:eastAsia="Calibri" w:hAnsi="Times New Roman" w:cs="Times New Roman"/>
          <w:sz w:val="26"/>
          <w:szCs w:val="26"/>
          <w:lang w:val="vi-VN"/>
        </w:rPr>
        <w:t>?</w:t>
      </w:r>
    </w:p>
    <w:p w14:paraId="38011EF6" w14:textId="5EB76B42" w:rsidR="00B65EB9" w:rsidRPr="00833DAA" w:rsidRDefault="00D74117" w:rsidP="00B65EB9">
      <w:pPr>
        <w:tabs>
          <w:tab w:val="left" w:pos="2880"/>
          <w:tab w:val="left" w:pos="3402"/>
          <w:tab w:val="left" w:pos="4536"/>
          <w:tab w:val="left" w:pos="5040"/>
          <w:tab w:val="left" w:pos="6804"/>
          <w:tab w:val="left" w:pos="7290"/>
        </w:tabs>
        <w:spacing w:after="0" w:line="312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33DAA">
        <w:rPr>
          <w:rFonts w:ascii="Times New Roman" w:eastAsia="Calibri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73CD21FE" wp14:editId="5A80EBD8">
                <wp:simplePos x="0" y="0"/>
                <wp:positionH relativeFrom="column">
                  <wp:posOffset>4933950</wp:posOffset>
                </wp:positionH>
                <wp:positionV relativeFrom="paragraph">
                  <wp:posOffset>6350</wp:posOffset>
                </wp:positionV>
                <wp:extent cx="488950" cy="425450"/>
                <wp:effectExtent l="0" t="0" r="25400" b="12700"/>
                <wp:wrapNone/>
                <wp:docPr id="12" name="Lục giác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" cy="425450"/>
                        </a:xfrm>
                        <a:prstGeom prst="hexagon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3AB3950B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Lục giác 12" o:spid="_x0000_s1026" type="#_x0000_t9" style="position:absolute;margin-left:388.5pt;margin-top:.5pt;width:38.5pt;height:33.5pt;z-index:251638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UDH/QYgIAACAFAAAOAAAAZHJzL2Uyb0RvYy54bWysVMFu2zAMvQ/YPwi6r06CZEuDOkWQIsOA og2aDj2rshQbkEWNUuJkXz9KdpygLXYY5oNMieQj+UTq5vZQG7ZX6CuwOR9eDThTVkJR2W3Ofz6v vkw580HYQhiwKudH5fnt/POnm8bN1AhKMIVCRiDWzxqX8zIEN8syL0tVC38FTllSasBaBNriNitQ NIRem2w0GHzNGsDCIUjlPZ3etUo+T/haKxketfYqMJNzyi2kFdP6GtdsfiNmWxSurGSXhviHLGpR WQraQ92JINgOq3dQdSURPOhwJaHOQOtKqlQDVTMcvKlmUwqnUi1Ejnc9Tf7/wcqH/catkWhonJ95 EmMVB411/FN+7JDIOvZkqUNgkg7H0+n1hCiVpBqPJmOSCSU7Ozv04buCmkWBMlYHsYWWJbG/96G1 PlnFcBZWlTHx/JxMksLRqGhg7JPSrCoo/CjRnfpELQ2yvaAbFlIqG4atqhSFao8nA/q67HqPlGsC jMiaAvfYHUDswffYbdqdfXRVqc1658HfEmude48UGWzonevKAn4EYKiqLnJrfyKppSay9ArFcY0M oW1y7+SqIubvhQ9rgdTVdFk0qeGRFm2gyTl0Emcl4O+PzqM9XR1pOWtoSnLuf+0EKs7MD0tteD0c j+NYpc148m1EG7zUvF5q7K5eAl3TkN4EJ5MY7YM5iRqhfqGBXsSopBJWUuycy4CnzTK000tPglSL RTKjUXIi3NuNkxE8shrb6vnwItB17Reobx/gNFFi9qYFW9voaWGxC6Cr1J9nXju+aQxT43RPRpzz y32yOj9s8z8AAAD//wMAUEsDBBQABgAIAAAAIQDPUg7K3wAAAAgBAAAPAAAAZHJzL2Rvd25yZXYu eG1sTI9BSwMxEIXvgv8hjOBFbFKx3e262VIKgh5ErB56TDdxE7qZLEnaXf31jic9zQzv8eZ79Xry PTubmFxACfOZAGawDdphJ+Hj/fG2BJayQq36gEbCl0mwbi4valXpMOKbOe9yxygEU6Uk2JyHivPU WuNVmoXBIGmfIXqV6Ywd11GNFO57fifEknvlkD5YNZitNe1xd/ISVjed3b98v85dXDyNzxt3xG0h pLy+mjYPwLKZ8p8ZfvEJHRpiOoQT6sR6CUVRUJdMAg3Sy8U9LQcJy1IAb2r+v0DzAwAA//8DAFBL AQItABQABgAIAAAAIQC2gziS/gAAAOEBAAATAAAAAAAAAAAAAAAAAAAAAABbQ29udGVudF9UeXBl c10ueG1sUEsBAi0AFAAGAAgAAAAhADj9If/WAAAAlAEAAAsAAAAAAAAAAAAAAAAALwEAAF9yZWxz Ly5yZWxzUEsBAi0AFAAGAAgAAAAhAFQMf9BiAgAAIAUAAA4AAAAAAAAAAAAAAAAALgIAAGRycy9l Mm9Eb2MueG1sUEsBAi0AFAAGAAgAAAAhAM9SDsrfAAAACAEAAA8AAAAAAAAAAAAAAAAAvAQAAGRy cy9kb3ducmV2LnhtbFBLBQYAAAAABAAEAPMAAADIBQAAAAA= " adj="4699" filled="f" strokecolor="#243f60 [1604]" strokeweight="2pt"/>
            </w:pict>
          </mc:Fallback>
        </mc:AlternateContent>
      </w:r>
      <w:r w:rsidR="004B0B64" w:rsidRPr="00833DAA">
        <w:rPr>
          <w:rFonts w:ascii="Times New Roman" w:eastAsia="Calibri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069727B" wp14:editId="1EE4B548">
                <wp:simplePos x="0" y="0"/>
                <wp:positionH relativeFrom="column">
                  <wp:posOffset>558800</wp:posOffset>
                </wp:positionH>
                <wp:positionV relativeFrom="paragraph">
                  <wp:posOffset>15875</wp:posOffset>
                </wp:positionV>
                <wp:extent cx="882650" cy="419100"/>
                <wp:effectExtent l="0" t="0" r="12700" b="19050"/>
                <wp:wrapNone/>
                <wp:docPr id="20" name="Hình bình hành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650" cy="419100"/>
                        </a:xfrm>
                        <a:prstGeom prst="parallelogram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5BC00FD3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Hình bình hành 20" o:spid="_x0000_s1026" type="#_x0000_t7" style="position:absolute;margin-left:44pt;margin-top:1.25pt;width:69.5pt;height:33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m46aZgIAACYFAAAOAAAAZHJzL2Uyb0RvYy54bWysVFFP3DAMfp+0/xDlfbQ9HQxO9NAJxDQJ ARpMPIc0oZWSOHNy17v9+jlpr4cA7WFaH1I7tj87X+ycX2ytYRuFoQNX8+qo5Ew5CU3nXmr+8/H6 yylnIQrXCANO1XynAr9Yfv503vuFmkELplHICMSFRe9r3sboF0URZKusCEfglSOjBrQikoovRYOi J3RrillZnhQ9YOMRpAqBdq8GI19mfK2VjHdaBxWZqTnVFvOKeX1Oa7E8F4sXFL7t5FiG+IcqrOgc JZ2grkQUbI3dOyjbSYQAOh5JsAVo3UmVz0Cnqco3p3lohVf5LERO8BNN4f/BytvNg79HoqH3YRFI TKfYarTpT/WxbSZrN5GltpFJ2jw9nZ0cE6WSTPPqrCozmcUh2GOI3xRYloSae4HCGGWA2LaZK7G5 CZEyU8zeNyV1cN0Zk/YPJWUp7oxKDsb9UJp1DRUxy0C5W9SlQbYRdM9CSuViNZha0ahh+7ikL104 5ZsispYBE7KmxBP2CJA68T32ADP6p1CVm20KLv9W2BA8ReTM4OIUbDsH+BGAoVONmQf/PUkDNYml Z2h298gQhlYPXl53xP+NCPGebiBfJs1rvKNFG+hrDqPEWQv4+6P95E8tR1bOepqVmodfa4GKM/Pd UTOeVfN5Gq6szI+/zkjB15bn1xa3tpdA11TRy+BlFpN/NHtRI9gnGutVykom4STlrrmMuFcu4zDD 9DBItVplNxooL+KNe/AygSdWU1s9bp8E+rEJI3XvLeznSizetODgmyIdrNYRdJf788DryDcNY26c 8eFI0/5az16H5235BwAA//8DAFBLAwQUAAYACAAAACEA0oQB/90AAAAHAQAADwAAAGRycy9kb3du cmV2LnhtbEyPQUvDQBSE74L/YXmCN7tJoDXEvBRRPIiItBXB2zb7mgSzb0N220R/vc9TPQ4zzHxT rmfXqxONofOMkC4SUMS1tx03CO+7p5scVIiGrek9E8I3BVhXlxelKayfeEOnbWyUlHAoDEIb41Bo HeqWnAkLPxCLd/CjM1Hk2Gg7mknKXa+zJFlpZzqWhdYM9NBS/bU9OoSPpP4k/3OYX9xzv3t8e02n DaWI11fz/R2oSHM8h+EPX9ChEqa9P7INqkfIc7kSEbIlKLGz7Fb0HmGVL0FXpf7PX/0CAAD//wMA UEsBAi0AFAAGAAgAAAAhALaDOJL+AAAA4QEAABMAAAAAAAAAAAAAAAAAAAAAAFtDb250ZW50X1R5 cGVzXS54bWxQSwECLQAUAAYACAAAACEAOP0h/9YAAACUAQAACwAAAAAAAAAAAAAAAAAvAQAAX3Jl bHMvLnJlbHNQSwECLQAUAAYACAAAACEAMJuOmmYCAAAmBQAADgAAAAAAAAAAAAAAAAAuAgAAZHJz L2Uyb0RvYy54bWxQSwECLQAUAAYACAAAACEA0oQB/90AAAAHAQAADwAAAAAAAAAAAAAAAADABAAA ZHJzL2Rvd25yZXYueG1sUEsFBgAAAAAEAAQA8wAAAMoFAAAAAA== " adj="2564" filled="f" strokecolor="#243f60 [1604]" strokeweight="2pt"/>
            </w:pict>
          </mc:Fallback>
        </mc:AlternateContent>
      </w:r>
      <w:r w:rsidR="004B0B64" w:rsidRPr="00833DAA">
        <w:rPr>
          <w:rFonts w:ascii="Times New Roman" w:eastAsia="Calibri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39D58FF0" wp14:editId="470B4FA4">
                <wp:simplePos x="0" y="0"/>
                <wp:positionH relativeFrom="column">
                  <wp:posOffset>3429000</wp:posOffset>
                </wp:positionH>
                <wp:positionV relativeFrom="paragraph">
                  <wp:posOffset>3175</wp:posOffset>
                </wp:positionV>
                <wp:extent cx="863600" cy="457200"/>
                <wp:effectExtent l="0" t="0" r="12700" b="19050"/>
                <wp:wrapNone/>
                <wp:docPr id="15" name="Lưu Đồ: Quyết Định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3600" cy="457200"/>
                        </a:xfrm>
                        <a:prstGeom prst="flowChartDecision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2A4472D5" id="_x0000_t110" coordsize="21600,21600" o:spt="110" path="m10800,l,10800,10800,21600,21600,10800xe">
                <v:stroke joinstyle="miter"/>
                <v:path gradientshapeok="t" o:connecttype="rect" textboxrect="5400,5400,16200,16200"/>
              </v:shapetype>
              <v:shape id="Lưu Đồ: Quyết Định 15" o:spid="_x0000_s1026" type="#_x0000_t110" style="position:absolute;margin-left:270pt;margin-top:.25pt;width:68pt;height:36pt;z-index:2516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cVp9AZwIAACoFAAAOAAAAZHJzL2Uyb0RvYy54bWysVFFv2yAQfp+0/4B4X+1kbddFdaooVadJ VRutnfpMMcRImGMHiZP9+h3Ycaq22sM0P2Dg7r47Pr7j8mrXWrZVGAy4ik9OSs6Uk1Abt674z8eb TxechShcLSw4VfG9Cvxq/vHDZednagoN2FohIxAXZp2veBOjnxVFkI1qRTgBrxwZNWArIi1xXdQo OkJvbTEty/OiA6w9glQh0O51b+TzjK+1kvFe66AisxWn2mIeMY/PaSzml2K2RuEbI4cyxD9U0Qrj KOkIdS2iYBs0b6BaIxEC6HgioS1AayNVPgOdZlK+Os1DI7zKZyFygh9pCv8PVt5tH/wKiYbOh1mg aTrFTmOb/lQf22Wy9iNZaheZpM2L88/nJVEqyXR69oUuI5FZHIM9hvhNQcvSpOLaQrdsBMZrJU2S S+ZLbG9D7OMO/imxgxtjbdo/lpVncW9VcrDuh9LM1FTINANlxailRbYVdNdCSuXipDc1olb99llJ 31DnGJGrzoAJWVPiEXsASGp8i92XPfinUJUFNwaXfyusDx4jcmZwcQxujQN8D8DSqYbMvf+BpJ6a xNIz1PsVMoRe7sHLG0N3cCtCXAkkfdO1Uc/GexrStVQchhlnDeDv9/aTP8mOrJx11C8VD782AhVn 9rsjQX6dnJ6mBsuLrAfO8KXl+aXFbdol0DVN6HXwMk8pGKM9TDVC+0StvUhZySScpNwVlxEPi2Xs +5geB6kWi+xGTeVFvHUPXibwxGqS1ePuSaAfhBhJwXdw6C0xeyXB3jdFOlhsImiT9XnkdeCbGjIL Z3g8Use/XGev4xM3/wMAAP//AwBQSwMEFAAGAAgAAAAhAOx0KSLfAAAABwEAAA8AAABkcnMvZG93 bnJldi54bWxMj0FPwkAQhe8m/ofNmHiTrdUWUrslhIQLJIpg8Lp0h7ahO9t0Fyj+eoeT3t7Lm7z3 TT4dbCvO2PvGkYLnUQQCqXSmoUrB13bxNAHhgyajW0eo4IoepsX9Xa4z4y70iedNqASXkM+0gjqE LpPSlzVa7UeuQ+Ls4HqrA9u+kqbXFy63rYyjKJVWN8QLte5wXmN53Jysgo/V8T3emtX65Xv9s5jt kuX8cF0q9fgwzN5ABBzC3zHc8BkdCmbauxMZL1oFyWvEvwQWIDhOxynbvYJxnIAscvmfv/gFAAD/ /wMAUEsBAi0AFAAGAAgAAAAhALaDOJL+AAAA4QEAABMAAAAAAAAAAAAAAAAAAAAAAFtDb250ZW50 X1R5cGVzXS54bWxQSwECLQAUAAYACAAAACEAOP0h/9YAAACUAQAACwAAAAAAAAAAAAAAAAAvAQAA X3JlbHMvLnJlbHNQSwECLQAUAAYACAAAACEAHFafQGcCAAAqBQAADgAAAAAAAAAAAAAAAAAuAgAA ZHJzL2Uyb0RvYy54bWxQSwECLQAUAAYACAAAACEA7HQpIt8AAAAHAQAADwAAAAAAAAAAAAAAAADB BAAAZHJzL2Rvd25yZXYueG1sUEsFBgAAAAAEAAQA8wAAAM0FAAAAAA== " filled="f" strokecolor="#243f60 [1604]" strokeweight="2pt"/>
            </w:pict>
          </mc:Fallback>
        </mc:AlternateContent>
      </w:r>
      <w:r w:rsidR="00B65EB9" w:rsidRPr="00833DAA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3DB66B4A" wp14:editId="17FB212B">
                <wp:simplePos x="0" y="0"/>
                <wp:positionH relativeFrom="column">
                  <wp:posOffset>2044700</wp:posOffset>
                </wp:positionH>
                <wp:positionV relativeFrom="paragraph">
                  <wp:posOffset>3175</wp:posOffset>
                </wp:positionV>
                <wp:extent cx="641350" cy="438150"/>
                <wp:effectExtent l="0" t="0" r="25400" b="19050"/>
                <wp:wrapNone/>
                <wp:docPr id="10" name="Hình thang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350" cy="438150"/>
                        </a:xfrm>
                        <a:prstGeom prst="trapezoid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939F117" id="Hình thang 10" o:spid="_x0000_s1026" style="position:absolute;margin-left:161pt;margin-top:.25pt;width:50.5pt;height:34.5pt;z-index:2516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641350,43815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cIa2YwIAACIFAAAOAAAAZHJzL2Uyb0RvYy54bWysVFFP2zAQfp+0/2D5faQphbGKFFUgpkkI qsHEs3FsYsnxeWe3afn1OztpigDtYVof3LPv7rvzl+98frFtLdsoDAZcxcujCWfKSaiNe674r4fr L2echShcLSw4VfGdCvxi8fnTeefnagoN2FohIxAX5p2veBOjnxdFkI1qRTgCrxw5NWArIm3xuahR dITe2mI6mZwWHWDtEaQKgU6veidfZHytlYx3WgcVma049Rbzinl9SmuxOBfzZxS+MXJoQ/xDF60w joqOUFciCrZG8w6qNRIhgI5HEtoCtDZS5TvQbcrJm9vcN8KrfBciJ/iRpvD/YOXt5t6vkGjofJgH MtMtthrb9E/9sW0mazeSpbaRSTo8nZXHJ0SpJNfs+Kwkm1CKQ7LHEL8raFkyKh6JZPUCps48ic1N iH38Pi4VdHBtrE3nh3ayFXdWpQDrfirNTE0NTDNQVoq6tMg2gr6xkFK5WPauRtSqPz6Z0G/ob8zI 3WbAhKyp8Ig9ACQVvsfu2x7iU6rKQhuTJ39rrE8eM3JlcHFMbo0D/AjA0q2Gyn38nqSemsTSE9S7 FTKEXubBy2tD3N+IEFcCSdf0uWhW4x0t2kJXcRgszhrAl4/OUzzJjbycdfQJKx5+rwUqzuwPR0L8 Vs5mabDyZnbydUobfO15eu1x6/YS6DOV9Cp4mc0UH+3e1AjtI430MlUll3CSaldcRtxvLmM/v/Qo SLVc5jAaJi/ijbv3MoEnVpOsHraPAv1egKTcW9jPlJi/kWAfmzIdLNcRtMn6PPA68E2DmIUzPBpp 0l/vc9ThaVv8AQAA//8DAFBLAwQUAAYACAAAACEAAKupFN0AAAAHAQAADwAAAGRycy9kb3ducmV2 LnhtbEyPwU7DMBBE70j8g7VIXBB1mrQRhDgVBZVjJUqlXt14SSLsdRS7TeDrWU7lOJrRzJtyNTkr zjiEzpOC+SwBgVR701GjYP+xuX8AEaImo60nVPCNAVbV9VWpC+NHesfzLjaCSygUWkEbY19IGeoW nQ4z3yOx9+kHpyPLoZFm0COXOyvTJMml0x3xQqt7fGmx/tqdnIL16485bM0mt+M4X2CzvsvecKvU 7c30/AQi4hQvYfjDZ3SomOnoT2SCsAqyNOUvUcESBNuLNGN5VJA/LkFWpfzPX/0CAAD//wMAUEsB Ai0AFAAGAAgAAAAhALaDOJL+AAAA4QEAABMAAAAAAAAAAAAAAAAAAAAAAFtDb250ZW50X1R5cGVz XS54bWxQSwECLQAUAAYACAAAACEAOP0h/9YAAACUAQAACwAAAAAAAAAAAAAAAAAvAQAAX3JlbHMv LnJlbHNQSwECLQAUAAYACAAAACEAlnCGtmMCAAAiBQAADgAAAAAAAAAAAAAAAAAuAgAAZHJzL2Uy b0RvYy54bWxQSwECLQAUAAYACAAAACEAAKupFN0AAAAHAQAADwAAAAAAAAAAAAAAAAC9BAAAZHJz L2Rvd25yZXYueG1sUEsFBgAAAAAEAAQA8wAAAMcFAAAAAA== " path="m,438150l109538,,531813,,641350,438150,,438150xe" filled="f" strokecolor="#243f60 [1604]" strokeweight="2pt">
                <v:path arrowok="t" o:connecttype="custom" o:connectlocs="0,438150;109538,0;531813,0;641350,438150;0,438150" o:connectangles="0,0,0,0,0"/>
              </v:shape>
            </w:pict>
          </mc:Fallback>
        </mc:AlternateContent>
      </w:r>
      <w:r w:rsidR="00B65EB9" w:rsidRPr="00833DAA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A.</w:t>
      </w:r>
      <w:r w:rsidR="00B65EB9" w:rsidRPr="00833DA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 w:rsidR="00B65EB9" w:rsidRPr="00833DAA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B65EB9"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="00B65EB9" w:rsidRPr="00833DAA">
        <w:rPr>
          <w:rFonts w:ascii="Times New Roman" w:eastAsia="Calibri" w:hAnsi="Times New Roman" w:cs="Times New Roman"/>
          <w:b/>
          <w:sz w:val="26"/>
          <w:szCs w:val="26"/>
        </w:rPr>
        <w:t>B</w:t>
      </w:r>
      <w:r w:rsidR="00B65EB9" w:rsidRPr="00833DAA">
        <w:rPr>
          <w:rFonts w:ascii="Times New Roman" w:eastAsia="Calibri" w:hAnsi="Times New Roman" w:cs="Times New Roman"/>
          <w:sz w:val="26"/>
          <w:szCs w:val="26"/>
        </w:rPr>
        <w:t>.</w:t>
      </w:r>
      <w:r w:rsidR="00B65EB9"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="00B65EB9"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="00B65EB9"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="00B65EB9" w:rsidRPr="00833DAA">
        <w:rPr>
          <w:rFonts w:ascii="Times New Roman" w:eastAsia="Calibri" w:hAnsi="Times New Roman" w:cs="Times New Roman"/>
          <w:b/>
          <w:sz w:val="26"/>
          <w:szCs w:val="26"/>
        </w:rPr>
        <w:t>C</w:t>
      </w:r>
      <w:r w:rsidR="00B65EB9" w:rsidRPr="00833DAA">
        <w:rPr>
          <w:rFonts w:ascii="Times New Roman" w:eastAsia="Calibri" w:hAnsi="Times New Roman" w:cs="Times New Roman"/>
          <w:sz w:val="26"/>
          <w:szCs w:val="26"/>
        </w:rPr>
        <w:t>.</w:t>
      </w:r>
      <w:r w:rsidR="00B65EB9"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="00B65EB9"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="00B65EB9" w:rsidRPr="00833DAA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="00B65EB9" w:rsidRPr="00833DAA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6DD6E75F" w14:textId="4B7B43B7" w:rsidR="00B65EB9" w:rsidRPr="00833DAA" w:rsidRDefault="00B65EB9" w:rsidP="00B65EB9">
      <w:pPr>
        <w:spacing w:after="0" w:line="312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33DA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</w:p>
    <w:p w14:paraId="0D9C8C1F" w14:textId="3CE126AB" w:rsidR="00D04FD1" w:rsidRPr="00833DAA" w:rsidRDefault="00D04FD1" w:rsidP="00D04FD1">
      <w:p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833DAA">
        <w:rPr>
          <w:rFonts w:ascii="Times New Roman" w:hAnsi="Times New Roman" w:cs="Times New Roman"/>
          <w:b/>
          <w:sz w:val="26"/>
          <w:szCs w:val="26"/>
        </w:rPr>
        <w:t>Câu 1</w:t>
      </w:r>
      <w:r w:rsidRPr="00833DAA">
        <w:rPr>
          <w:rFonts w:ascii="Times New Roman" w:hAnsi="Times New Roman" w:cs="Times New Roman"/>
          <w:b/>
          <w:sz w:val="26"/>
          <w:szCs w:val="26"/>
          <w:lang w:val="vi-VN"/>
        </w:rPr>
        <w:t>2.</w:t>
      </w:r>
      <w:r w:rsidRPr="00833DAA">
        <w:rPr>
          <w:rFonts w:ascii="Times New Roman" w:hAnsi="Times New Roman" w:cs="Times New Roman"/>
          <w:sz w:val="26"/>
          <w:szCs w:val="26"/>
        </w:rPr>
        <w:t xml:space="preserve"> </w:t>
      </w:r>
      <w:r w:rsidR="00D74117" w:rsidRPr="00833DAA">
        <w:rPr>
          <w:rFonts w:ascii="Times New Roman" w:hAnsi="Times New Roman" w:cs="Times New Roman"/>
          <w:sz w:val="26"/>
          <w:szCs w:val="26"/>
          <w:lang w:val="vi-VN"/>
        </w:rPr>
        <w:t>Hình nào sau đây không có tâm đối xứng?</w:t>
      </w:r>
    </w:p>
    <w:p w14:paraId="09E26566" w14:textId="7D5EE45B" w:rsidR="00D74117" w:rsidRPr="00833DAA" w:rsidRDefault="00FF24F8" w:rsidP="00D74117">
      <w:pPr>
        <w:tabs>
          <w:tab w:val="left" w:pos="2880"/>
          <w:tab w:val="left" w:pos="3402"/>
          <w:tab w:val="left" w:pos="4536"/>
          <w:tab w:val="left" w:pos="5040"/>
          <w:tab w:val="left" w:pos="6804"/>
          <w:tab w:val="left" w:pos="7290"/>
        </w:tabs>
        <w:spacing w:after="0" w:line="312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33DAA">
        <w:rPr>
          <w:rFonts w:ascii="Times New Roman" w:eastAsia="Calibri" w:hAnsi="Times New Roman" w:cs="Times New Roman"/>
          <w:b/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3C6B6B33" wp14:editId="18343941">
                <wp:simplePos x="0" y="0"/>
                <wp:positionH relativeFrom="column">
                  <wp:posOffset>4972050</wp:posOffset>
                </wp:positionH>
                <wp:positionV relativeFrom="paragraph">
                  <wp:posOffset>34290</wp:posOffset>
                </wp:positionV>
                <wp:extent cx="406400" cy="419100"/>
                <wp:effectExtent l="0" t="0" r="12700" b="19050"/>
                <wp:wrapNone/>
                <wp:docPr id="33" name="Lưu đồ: Đường kết nối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6400" cy="41910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42D5085A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Lưu đồ: Đường kết nối 33" o:spid="_x0000_s1026" type="#_x0000_t120" style="position:absolute;margin-left:391.5pt;margin-top:2.7pt;width:32pt;height:33pt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8pVGAawIAACsFAAAOAAAAZHJzL2Uyb0RvYy54bWysVMFu2zAMvQ/YPwi6L7aDtFuDOkWQosOA oC2WDj2rslQbkEWNUuJkXz9KdpygHXYY5oNMieQj+UTq+mbfGrZT6BuwJS8mOWfKSqga+1ryH093 n75w5oOwlTBgVckPyvObxccP152bqynUYCqFjECsn3eu5HUIbp5lXtaqFX4CTllSasBWBNria1ah 6Ai9Ndk0zy+zDrByCFJ5T6e3vZIvEr7WSoYHrb0KzJSccgtpxbS+xDVbXIv5KwpXN3JIQ/xDFq1o LAUdoW5FEGyLzTuotpEIHnSYSGgz0LqRKtVA1RT5m2o2tXAq1ULkeDfS5P8frLzfbdwjEg2d83NP Yqxir7GNf8qP7RNZh5EstQ9M0uEsv5zlRKkk1ay4KkgmlOzk7NCHrwpaFoWSawPdqhYYVmAt3Qtg Ikzs1j70jkeHGNnCXWNMPD/llaRwMCoaGPtdadZUlMk0AaWWUSuDbCfosoWUyoaiV9WiUv3xRU7f kOjokdJOgBFZU+ARewCI7fgeu097sI+uKnXc6Jz/LbHeefRIkcGG0blt7EDRmGdfgqGqhsi9/ZGk nprI0gtUh0dkCH2/eyfvGrqEtfDhUSA1ON0bDW14oCXeS8lhkDirAX/96TzaU9+RlrOOBqbk/udW oOLMfLPUkVfFbBYnLG1mF5+ntMFzzcu5xm7bFdA1FfQ8OJnEaB/MUdQI7TPN9jJGJZWwkmKXXAY8 blahH2R6HaRaLpMZTZUTYW03TkbwyGpsq6f9s0A3dGKgFr6H43CJ+ZsW7G2jp4XlNoBuUn+eeB34 polMjTO8HnHkz/fJ6vTGLX4DAAD//wMAUEsDBBQABgAIAAAAIQDsBQtW3QAAAAgBAAAPAAAAZHJz L2Rvd25yZXYueG1sTI/BTsMwEETvSPyDtUhcEHVKA41CnAohIXFBoqUfsI2XJBCvo9hpE76e5USP o7czO1NsJtepIw2h9WxguUhAEVfetlwb2H+83GagQkS22HkmAzMF2JSXFwXm1p94S8ddrJWEcMjR QBNjn2sdqoYchoXviYV9+sFhFDnU2g54knDX6bskedAOW5YPDfb03FD1vRud1Jjr15ufFY0W56+3 amsD7t+DMddX09MjqEhT/D+Gv/rigVI6HfzINqjOwDpbyZZo4D4FJTxL16IPApYp6LLQ5wPKXwAA AP//AwBQSwECLQAUAAYACAAAACEAtoM4kv4AAADhAQAAEwAAAAAAAAAAAAAAAAAAAAAAW0NvbnRl bnRfVHlwZXNdLnhtbFBLAQItABQABgAIAAAAIQA4/SH/1gAAAJQBAAALAAAAAAAAAAAAAAAAAC8B AABfcmVscy8ucmVsc1BLAQItABQABgAIAAAAIQA8pVGAawIAACsFAAAOAAAAAAAAAAAAAAAAAC4C AABkcnMvZTJvRG9jLnhtbFBLAQItABQABgAIAAAAIQDsBQtW3QAAAAgBAAAPAAAAAAAAAAAAAAAA AMUEAABkcnMvZG93bnJldi54bWxQSwUGAAAAAAQABADzAAAAzwUAAAAA " filled="f" strokecolor="#243f60 [1604]" strokeweight="2pt"/>
            </w:pict>
          </mc:Fallback>
        </mc:AlternateContent>
      </w:r>
      <w:r w:rsidR="00D74117" w:rsidRPr="00833DAA">
        <w:rPr>
          <w:rFonts w:ascii="Times New Roman" w:eastAsia="Calibri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613F1DF4" wp14:editId="268522CB">
                <wp:simplePos x="0" y="0"/>
                <wp:positionH relativeFrom="column">
                  <wp:posOffset>2063750</wp:posOffset>
                </wp:positionH>
                <wp:positionV relativeFrom="paragraph">
                  <wp:posOffset>9525</wp:posOffset>
                </wp:positionV>
                <wp:extent cx="882650" cy="419100"/>
                <wp:effectExtent l="0" t="0" r="12700" b="19050"/>
                <wp:wrapNone/>
                <wp:docPr id="28" name="Hình bình hành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650" cy="419100"/>
                        </a:xfrm>
                        <a:prstGeom prst="parallelogram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176922B" id="Hình bình hành 28" o:spid="_x0000_s1026" type="#_x0000_t7" style="position:absolute;margin-left:162.5pt;margin-top:.75pt;width:69.5pt;height:33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m46aZgIAACYFAAAOAAAAZHJzL2Uyb0RvYy54bWysVFFP3DAMfp+0/xDlfbQ9HQxO9NAJxDQJ ARpMPIc0oZWSOHNy17v9+jlpr4cA7WFaH1I7tj87X+ycX2ytYRuFoQNX8+qo5Ew5CU3nXmr+8/H6 yylnIQrXCANO1XynAr9Yfv503vuFmkELplHICMSFRe9r3sboF0URZKusCEfglSOjBrQikoovRYOi J3RrillZnhQ9YOMRpAqBdq8GI19mfK2VjHdaBxWZqTnVFvOKeX1Oa7E8F4sXFL7t5FiG+IcqrOgc JZ2grkQUbI3dOyjbSYQAOh5JsAVo3UmVz0Cnqco3p3lohVf5LERO8BNN4f/BytvNg79HoqH3YRFI TKfYarTpT/WxbSZrN5GltpFJ2jw9nZ0cE6WSTPPqrCozmcUh2GOI3xRYloSae4HCGGWA2LaZK7G5 CZEyU8zeNyV1cN0Zk/YPJWUp7oxKDsb9UJp1DRUxy0C5W9SlQbYRdM9CSuViNZha0ahh+7ikL104 5ZsispYBE7KmxBP2CJA68T32ADP6p1CVm20KLv9W2BA8ReTM4OIUbDsH+BGAoVONmQf/PUkDNYml Z2h298gQhlYPXl53xP+NCPGebiBfJs1rvKNFG+hrDqPEWQv4+6P95E8tR1bOepqVmodfa4GKM/Pd UTOeVfN5Gq6szI+/zkjB15bn1xa3tpdA11TRy+BlFpN/NHtRI9gnGutVykom4STlrrmMuFcu4zDD 9DBItVplNxooL+KNe/AygSdWU1s9bp8E+rEJI3XvLeznSizetODgmyIdrNYRdJf788DryDcNY26c 8eFI0/5az16H5235BwAA//8DAFBLAwQUAAYACAAAACEA32MBUN4AAAAIAQAADwAAAGRycy9kb3du cmV2LnhtbEyPQUvDQBCF74L/YRnBm92kNrHEbIooHkSktJWCt212mgR3Z0N220R/veNJj49vePO9 cjU5K844hM6TgnSWgECqvemoUfC+e75ZgghRk9HWEyr4wgCr6vKi1IXxI23wvI2N4BIKhVbQxtgX Uoa6RafDzPdIzI5+cDpyHBppBj1yubNyniS5dLoj/tDqHh9brD+3J6dgn9Qf6L+P06t7sbun9Vs6 bjBV6vpqergHEXGKf8fwq8/qULHTwZ/IBGEV3M4z3hIZZCCYL/IF54OC/C4DWZXy/4DqBwAA//8D AFBLAQItABQABgAIAAAAIQC2gziS/gAAAOEBAAATAAAAAAAAAAAAAAAAAAAAAABbQ29udGVudF9U eXBlc10ueG1sUEsBAi0AFAAGAAgAAAAhADj9If/WAAAAlAEAAAsAAAAAAAAAAAAAAAAALwEAAF9y ZWxzLy5yZWxzUEsBAi0AFAAGAAgAAAAhADCbjppmAgAAJgUAAA4AAAAAAAAAAAAAAAAALgIAAGRy cy9lMm9Eb2MueG1sUEsBAi0AFAAGAAgAAAAhAN9jAVDeAAAACAEAAA8AAAAAAAAAAAAAAAAAwAQA AGRycy9kb3ducmV2LnhtbFBLBQYAAAAABAAEAPMAAADLBQAAAAA= " adj="2564" filled="f" strokecolor="#243f60 [1604]" strokeweight="2pt"/>
            </w:pict>
          </mc:Fallback>
        </mc:AlternateContent>
      </w:r>
      <w:r w:rsidR="00D74117" w:rsidRPr="00833DAA">
        <w:rPr>
          <w:rFonts w:ascii="Times New Roman" w:eastAsia="Calibri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10FAD110" wp14:editId="5C9497B7">
                <wp:simplePos x="0" y="0"/>
                <wp:positionH relativeFrom="column">
                  <wp:posOffset>800100</wp:posOffset>
                </wp:positionH>
                <wp:positionV relativeFrom="paragraph">
                  <wp:posOffset>8890</wp:posOffset>
                </wp:positionV>
                <wp:extent cx="463550" cy="425450"/>
                <wp:effectExtent l="0" t="0" r="12700" b="12700"/>
                <wp:wrapNone/>
                <wp:docPr id="32" name="Tam giác Cân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550" cy="425450"/>
                        </a:xfrm>
                        <a:prstGeom prst="triangl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1ED6722F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Tam giác Cân 32" o:spid="_x0000_s1026" type="#_x0000_t5" style="position:absolute;margin-left:63pt;margin-top:.7pt;width:36.5pt;height:33.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e2xbnYQIAACEFAAAOAAAAZHJzL2Uyb0RvYy54bWysVEtvGjEQvlfqf7B8bxYopC1iiVCiVJWi BDWpcna8NmvJ63HHhoX++o69yxKVqIeqHMx4Ht889hsvrvaNZTuFwYAr+fhixJlyEirjNiX/8XT7 4TNnIQpXCQtOlfygAr9avn+3aP1cTaAGWylkBOLCvPUlr2P086IIslaNCBfglSOjBmxEpCtuigpF S+iNLSaj0WXRAlYeQaoQSHvTGfky42utZHzQOqjIbMmptphPzOdLOovlQsw3KHxtZF+G+IcqGmEc JR2gbkQUbIvmDKoxEiGAjhcSmgK0NlLlHqib8eiPbh5r4VXuhYYT/DCm8P9g5f3u0a+RxtD6MA8k pi72Gpv0T/WxfR7WYRiW2kcmSTm9/Dib0UglmaaT2ZRkQilOwR5D/KqgYUkoeUQj3MamfsRc7O5C 7NyPbknt4NZYm/SnarIUD1YlB+u+K81MRfknGSgTRV1bZDtBn1hIqVwcd6ZaVKpTz0b068sbInKx GTAha0o8YPcAiYTn2F3ZvX8KVZlnQ/Dob4V1wUNEzgwuDsGNcYBvAVjqqs/c+R+H1I0mTekFqsMa GULH8uDlraHR34kQ1wKJ1vS1aFXjAx3aQlty6CXOasBfb+mTP7GNrJy1tCYlDz+3AhVn9psjHn4Z T6dpr/JlOvs0oQu+try8trhtcw30mcb0KHiZxeQf7VHUCM0zbfQqZSWTcJJyl1xGPF6uY7e+9CZI tVplN9olL+Kde/QygaepJlo97Z8F+iP/iLj3cFypMwp2vinSwWobQZvMz9Nc+3nTHmbi9G9GWvTX 9+x1etmWvwEAAP//AwBQSwMEFAAGAAgAAAAhAC9K16jdAAAACAEAAA8AAABkcnMvZG93bnJldi54 bWxMj8FuwjAQRO9I/QdrK/UGTgONII2DEGqlHorUUsrZxEsS1V5HsYH071lO7W2fZjQ7UywHZ8UZ +9B6UvA4SUAgVd60VCvYfb2O5yBC1GS09YQKfjHAsrwbFTo3/kKfeN7GWnAIhVwraGLscilD1aDT YeI7JNaOvnc6Mva1NL2+cLizMk2STDrdEn9odIfrBquf7ckpaF/epx+bbP8t9zY91ubJT3fJm1IP 98PqGUTEIf6Z4Vafq0PJnQ7+RCYIy5xmvCXyMQNx0xcL5oOCbD4DWRby/4DyCgAA//8DAFBLAQIt ABQABgAIAAAAIQC2gziS/gAAAOEBAAATAAAAAAAAAAAAAAAAAAAAAABbQ29udGVudF9UeXBlc10u eG1sUEsBAi0AFAAGAAgAAAAhADj9If/WAAAAlAEAAAsAAAAAAAAAAAAAAAAALwEAAF9yZWxzLy5y ZWxzUEsBAi0AFAAGAAgAAAAhAB7bFudhAgAAIQUAAA4AAAAAAAAAAAAAAAAALgIAAGRycy9lMm9E b2MueG1sUEsBAi0AFAAGAAgAAAAhAC9K16jdAAAACAEAAA8AAAAAAAAAAAAAAAAAuwQAAGRycy9k b3ducmV2LnhtbFBLBQYAAAAABAAEAPMAAADFBQAAAAA= " filled="f" strokecolor="#243f60 [1604]" strokeweight="2pt"/>
            </w:pict>
          </mc:Fallback>
        </mc:AlternateContent>
      </w:r>
      <w:r w:rsidR="00D74117" w:rsidRPr="00833DAA">
        <w:rPr>
          <w:rFonts w:ascii="Times New Roman" w:eastAsia="Calibri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6AC7E4B2" wp14:editId="4B8D3CBE">
                <wp:simplePos x="0" y="0"/>
                <wp:positionH relativeFrom="column">
                  <wp:posOffset>3429000</wp:posOffset>
                </wp:positionH>
                <wp:positionV relativeFrom="paragraph">
                  <wp:posOffset>3175</wp:posOffset>
                </wp:positionV>
                <wp:extent cx="863600" cy="457200"/>
                <wp:effectExtent l="0" t="0" r="12700" b="19050"/>
                <wp:wrapNone/>
                <wp:docPr id="29" name="Lưu Đồ: Quyết Định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3600" cy="457200"/>
                        </a:xfrm>
                        <a:prstGeom prst="flowChartDecision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365640D" id="Lưu Đồ: Quyết Định 29" o:spid="_x0000_s1026" type="#_x0000_t110" style="position:absolute;margin-left:270pt;margin-top:.25pt;width:68pt;height:36pt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cVp9AZwIAACoFAAAOAAAAZHJzL2Uyb0RvYy54bWysVFFv2yAQfp+0/4B4X+1kbddFdaooVadJ VRutnfpMMcRImGMHiZP9+h3Ycaq22sM0P2Dg7r47Pr7j8mrXWrZVGAy4ik9OSs6Uk1Abt674z8eb TxechShcLSw4VfG9Cvxq/vHDZednagoN2FohIxAXZp2veBOjnxVFkI1qRTgBrxwZNWArIi1xXdQo OkJvbTEty/OiA6w9glQh0O51b+TzjK+1kvFe66AisxWn2mIeMY/PaSzml2K2RuEbI4cyxD9U0Qrj KOkIdS2iYBs0b6BaIxEC6HgioS1AayNVPgOdZlK+Os1DI7zKZyFygh9pCv8PVt5tH/wKiYbOh1mg aTrFTmOb/lQf22Wy9iNZaheZpM2L88/nJVEqyXR69oUuI5FZHIM9hvhNQcvSpOLaQrdsBMZrJU2S S+ZLbG9D7OMO/imxgxtjbdo/lpVncW9VcrDuh9LM1FTINANlxailRbYVdNdCSuXipDc1olb99llJ 31DnGJGrzoAJWVPiEXsASGp8i92XPfinUJUFNwaXfyusDx4jcmZwcQxujQN8D8DSqYbMvf+BpJ6a xNIz1PsVMoRe7sHLG0N3cCtCXAkkfdO1Uc/GexrStVQchhlnDeDv9/aTP8mOrJx11C8VD782AhVn 9rsjQX6dnJ6mBsuLrAfO8KXl+aXFbdol0DVN6HXwMk8pGKM9TDVC+0StvUhZySScpNwVlxEPi2Xs +5geB6kWi+xGTeVFvHUPXibwxGqS1ePuSaAfhBhJwXdw6C0xeyXB3jdFOlhsImiT9XnkdeCbGjIL Z3g8Use/XGev4xM3/wMAAP//AwBQSwMEFAAGAAgAAAAhAOx0KSLfAAAABwEAAA8AAABkcnMvZG93 bnJldi54bWxMj0FPwkAQhe8m/ofNmHiTrdUWUrslhIQLJIpg8Lp0h7ahO9t0Fyj+eoeT3t7Lm7z3 TT4dbCvO2PvGkYLnUQQCqXSmoUrB13bxNAHhgyajW0eo4IoepsX9Xa4z4y70iedNqASXkM+0gjqE LpPSlzVa7UeuQ+Ls4HqrA9u+kqbXFy63rYyjKJVWN8QLte5wXmN53Jysgo/V8T3emtX65Xv9s5jt kuX8cF0q9fgwzN5ABBzC3zHc8BkdCmbauxMZL1oFyWvEvwQWIDhOxynbvYJxnIAscvmfv/gFAAD/ /wMAUEsBAi0AFAAGAAgAAAAhALaDOJL+AAAA4QEAABMAAAAAAAAAAAAAAAAAAAAAAFtDb250ZW50 X1R5cGVzXS54bWxQSwECLQAUAAYACAAAACEAOP0h/9YAAACUAQAACwAAAAAAAAAAAAAAAAAvAQAA X3JlbHMvLnJlbHNQSwECLQAUAAYACAAAACEAHFafQGcCAAAqBQAADgAAAAAAAAAAAAAAAAAuAgAA ZHJzL2Uyb0RvYy54bWxQSwECLQAUAAYACAAAACEA7HQpIt8AAAAHAQAADwAAAAAAAAAAAAAAAADB BAAAZHJzL2Rvd25yZXYueG1sUEsFBgAAAAAEAAQA8wAAAM0FAAAAAA== " filled="f" strokecolor="#243f60 [1604]" strokeweight="2pt"/>
            </w:pict>
          </mc:Fallback>
        </mc:AlternateContent>
      </w:r>
      <w:r w:rsidR="00D74117" w:rsidRPr="00833DAA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A.</w:t>
      </w:r>
      <w:r w:rsidR="00D74117" w:rsidRPr="00833DA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 w:rsidR="00D74117" w:rsidRPr="00833DAA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D74117"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="00D74117" w:rsidRPr="00833DAA">
        <w:rPr>
          <w:rFonts w:ascii="Times New Roman" w:eastAsia="Calibri" w:hAnsi="Times New Roman" w:cs="Times New Roman"/>
          <w:b/>
          <w:sz w:val="26"/>
          <w:szCs w:val="26"/>
        </w:rPr>
        <w:t>B</w:t>
      </w:r>
      <w:r w:rsidR="00D74117" w:rsidRPr="00833DAA">
        <w:rPr>
          <w:rFonts w:ascii="Times New Roman" w:eastAsia="Calibri" w:hAnsi="Times New Roman" w:cs="Times New Roman"/>
          <w:sz w:val="26"/>
          <w:szCs w:val="26"/>
        </w:rPr>
        <w:t>.</w:t>
      </w:r>
      <w:r w:rsidR="00D74117"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="00D74117"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="00D74117"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="00D74117" w:rsidRPr="00833DAA">
        <w:rPr>
          <w:rFonts w:ascii="Times New Roman" w:eastAsia="Calibri" w:hAnsi="Times New Roman" w:cs="Times New Roman"/>
          <w:b/>
          <w:sz w:val="26"/>
          <w:szCs w:val="26"/>
        </w:rPr>
        <w:t>C</w:t>
      </w:r>
      <w:r w:rsidR="00D74117" w:rsidRPr="00833DAA">
        <w:rPr>
          <w:rFonts w:ascii="Times New Roman" w:eastAsia="Calibri" w:hAnsi="Times New Roman" w:cs="Times New Roman"/>
          <w:sz w:val="26"/>
          <w:szCs w:val="26"/>
        </w:rPr>
        <w:t>.</w:t>
      </w:r>
      <w:r w:rsidR="00D74117"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="00D74117"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="00D74117" w:rsidRPr="00833DAA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="00D74117" w:rsidRPr="00833DAA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4D58C309" w14:textId="77777777" w:rsidR="00D74117" w:rsidRPr="00833DAA" w:rsidRDefault="00D74117" w:rsidP="00D74117">
      <w:pPr>
        <w:spacing w:after="0" w:line="312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33DA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</w:p>
    <w:p w14:paraId="7A5126E0" w14:textId="24FB4A3E" w:rsidR="004B0B64" w:rsidRPr="00833DAA" w:rsidRDefault="00B34360" w:rsidP="004B0B64">
      <w:pPr>
        <w:spacing w:line="240" w:lineRule="auto"/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</w:pP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30DB1F98" wp14:editId="14D8BA96">
                <wp:simplePos x="0" y="0"/>
                <wp:positionH relativeFrom="column">
                  <wp:posOffset>2152650</wp:posOffset>
                </wp:positionH>
                <wp:positionV relativeFrom="paragraph">
                  <wp:posOffset>311785</wp:posOffset>
                </wp:positionV>
                <wp:extent cx="501650" cy="431800"/>
                <wp:effectExtent l="0" t="0" r="31750" b="25400"/>
                <wp:wrapNone/>
                <wp:docPr id="6" name="Đường nối Thẳng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1650" cy="431800"/>
                        </a:xfrm>
                        <a:prstGeom prst="line">
                          <a:avLst/>
                        </a:prstGeom>
                        <a:ln w="22225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739C45E" id="Đường nối Thẳng 6" o:spid="_x0000_s1026" style="position:absolute;z-index: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.5pt,24.55pt" to="209pt,58.5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JMmqFtgEAAMcDAAAOAAAAZHJzL2Uyb0RvYy54bWysU9tu2zAMfR/QfxD03tjOlqIw4vShwfoy bMUuH6DKVCxAN4ha7Pz9KDlxhm7AsGF+kCiR55A8orcPkzXsCBG1dx1vVjVn4KTvtTt0/NvX97f3 nGESrhfGO+j4CZA/7G7ebMfQwtoP3vQQGZE4bMfQ8SGl0FYVygGswJUP4MipfLQi0TEeqj6Kkdit qdZ1fVeNPvYhegmIdLufnXxX+JUCmT4phZCY6TjVlsoay/qS12q3Fe0hijBoeS5D/EMVVmhHSReq vUiCfY/6FyqrZfToVVpJbyuvlJZQeqBumvpVN18GEaD0QuJgWGTC/0crPx4f3XMkGcaALYbnmLuY VLR5p/rYVMQ6LWLBlJiky03d3G1IUkmud2+b+7qIWV3BIWJ6Am9ZNjputMu9iFYcP2CihBR6CcnX xrGx42v6NiUs+/YCB3YU9HY9WfmxCGQcbddqi5VOBmaSz6CY7qm+prCUQYJHE2caISW41CxMFJ1h ShuzAOs/A8/xGQplyP4GvCBKZu/SArba+fi77Gm6lKzm+IsCc99Zghffn8o7FmloWopW58nO4/jz ucCv/9/uBwAAAP//AwBQSwMEFAAGAAgAAAAhAI6EY3/eAAAACgEAAA8AAABkcnMvZG93bnJldi54 bWxMj8FuwjAMhu+TeIfIk3YbaYAN6JoiBpo4TdPKuIfGaysap2oCdG+Pd9qOtj/9/v5sNbhWXLAP jScNapyAQCq9bajS8LV/e1yACNGQNa0n1PCDAVb56C4zqfVX+sRLESvBIRRSo6GOsUulDGWNzoSx 75D49u17ZyKPfSVtb64c7lo5SZJn6UxD/KE2HW5qLE/F2WmYrHf4WnWHp/fNIfqywK378FutH+6H 9QuIiEP8g+FXn9UhZ6ejP5MNotUwnS65S9QwWyoQDMzUghdHJtVcgcwz+b9CfgMAAP//AwBQSwEC LQAUAAYACAAAACEAtoM4kv4AAADhAQAAEwAAAAAAAAAAAAAAAAAAAAAAW0NvbnRlbnRfVHlwZXNd LnhtbFBLAQItABQABgAIAAAAIQA4/SH/1gAAAJQBAAALAAAAAAAAAAAAAAAAAC8BAABfcmVscy8u cmVsc1BLAQItABQABgAIAAAAIQBJMmqFtgEAAMcDAAAOAAAAAAAAAAAAAAAAAC4CAABkcnMvZTJv RG9jLnhtbFBLAQItABQABgAIAAAAIQCOhGN/3gAAAAoBAAAPAAAAAAAAAAAAAAAAABAEAABkcnMv ZG93bnJldi54bWxQSwUGAAAAAAQABADzAAAAGwUAAAAA " strokecolor="#4579b8 [3044]" strokeweight="1.75pt">
                <v:stroke dashstyle="dash"/>
              </v:line>
            </w:pict>
          </mc:Fallback>
        </mc:AlternateContent>
      </w:r>
      <w:r w:rsidR="004B0B64"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val="vi-VN" w:eastAsia="zh-CN"/>
        </w:rPr>
        <w:t xml:space="preserve">Câu </w:t>
      </w:r>
      <w:r w:rsidR="004B0B64"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  <w:t>1</w:t>
      </w:r>
      <w:r w:rsidR="00D04FD1"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val="vi-VN" w:eastAsia="zh-CN"/>
        </w:rPr>
        <w:t>3</w:t>
      </w:r>
      <w:r w:rsidR="004B0B64"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val="vi-VN" w:eastAsia="zh-CN"/>
        </w:rPr>
        <w:t>.</w:t>
      </w:r>
      <w:r w:rsidR="004B0B64"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  <w:t xml:space="preserve"> </w:t>
      </w:r>
      <w:r w:rsidR="004B0B64" w:rsidRPr="00833DAA">
        <w:rPr>
          <w:rFonts w:ascii="Times New Roman" w:eastAsiaTheme="minorEastAsia" w:hAnsi="Times New Roman" w:cs="Times New Roman"/>
          <w:bCs/>
          <w:noProof/>
          <w:sz w:val="26"/>
          <w:szCs w:val="26"/>
          <w:lang w:eastAsia="zh-CN"/>
        </w:rPr>
        <w:t xml:space="preserve">Hình nào sau đây nhận đường </w:t>
      </w:r>
      <w:r w:rsidRPr="00833DAA">
        <w:rPr>
          <w:rFonts w:ascii="Times New Roman" w:eastAsiaTheme="minorEastAsia" w:hAnsi="Times New Roman" w:cs="Times New Roman"/>
          <w:bCs/>
          <w:noProof/>
          <w:sz w:val="26"/>
          <w:szCs w:val="26"/>
          <w:lang w:eastAsia="zh-CN"/>
        </w:rPr>
        <w:t>nét đứt</w:t>
      </w:r>
      <w:r w:rsidR="004B0B64" w:rsidRPr="00833DAA">
        <w:rPr>
          <w:rFonts w:ascii="Times New Roman" w:eastAsiaTheme="minorEastAsia" w:hAnsi="Times New Roman" w:cs="Times New Roman"/>
          <w:bCs/>
          <w:noProof/>
          <w:sz w:val="26"/>
          <w:szCs w:val="26"/>
          <w:lang w:eastAsia="zh-CN"/>
        </w:rPr>
        <w:t xml:space="preserve"> làm trục đối xứng?</w:t>
      </w:r>
      <w:r w:rsidR="004B0B64" w:rsidRPr="00833DAA">
        <w:rPr>
          <w:rFonts w:ascii="Times New Roman" w:eastAsiaTheme="minorEastAsia" w:hAnsi="Times New Roman" w:cs="Times New Roman"/>
          <w:noProof/>
          <w:sz w:val="26"/>
          <w:szCs w:val="26"/>
          <w:lang w:val="vi-VN" w:eastAsia="zh-CN"/>
        </w:rPr>
        <w:t xml:space="preserve"> </w:t>
      </w:r>
    </w:p>
    <w:p w14:paraId="14256B72" w14:textId="575BE4B8" w:rsidR="00B34360" w:rsidRPr="00833DAA" w:rsidRDefault="00B34360" w:rsidP="00B34360">
      <w:pPr>
        <w:tabs>
          <w:tab w:val="left" w:pos="2880"/>
          <w:tab w:val="left" w:pos="3402"/>
          <w:tab w:val="left" w:pos="4536"/>
          <w:tab w:val="left" w:pos="5040"/>
          <w:tab w:val="left" w:pos="6804"/>
          <w:tab w:val="left" w:pos="7290"/>
        </w:tabs>
        <w:spacing w:after="0" w:line="312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2B5228E0" wp14:editId="2F44F1AD">
                <wp:simplePos x="0" y="0"/>
                <wp:positionH relativeFrom="column">
                  <wp:posOffset>5035550</wp:posOffset>
                </wp:positionH>
                <wp:positionV relativeFrom="paragraph">
                  <wp:posOffset>7620</wp:posOffset>
                </wp:positionV>
                <wp:extent cx="374650" cy="215900"/>
                <wp:effectExtent l="0" t="0" r="25400" b="31750"/>
                <wp:wrapNone/>
                <wp:docPr id="8" name="Đường nối Thẳng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4650" cy="215900"/>
                        </a:xfrm>
                        <a:prstGeom prst="line">
                          <a:avLst/>
                        </a:prstGeom>
                        <a:ln w="22225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3A8BCA5" id="Đường nối Thẳng 8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6.5pt,.6pt" to="426pt,17.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7d2k/tQEAAMcDAAAOAAAAZHJzL2Uyb0RvYy54bWysU02P0zAQvSPxHyzfaZJCFzZquoet4IJg xcIPmHXGjSV/yTZN+u8ZO22KAAktIgd77Jn3ZuZ5sr2bjGZHDFE52/FmVXOGVrhe2UPHv319/+od ZzGB7UE7ix0/YeR3u5cvtqNvce0Gp3sMjEhsbEff8SEl31ZVFAMaiCvn0ZJTumAg0TEcqj7ASOxG V+u6vqlGF3ofnMAY6XY/O/mu8EuJIn2WMmJiuuNUWyprKOtTXqvdFtpDAD8ocS4D/qEKA8pS0oVq DwnY96B+ozJKBBedTCvhTOWkVAJLD9RNU//SzeMAHksvJE70i0zx/9GKT8d7+xBIhtHHNvqHkLuY ZDB5p/rYVMQ6LWLhlJigy9dv39xsSFJBrnWzua2LmNUV7ENMH9AZlo2Oa2VzL9DC8WNMlJBCLyH5 Wls2EhN9mxKWfXuIAzsCvV1PVn4sAmlL27XaYqWTxpnkC0qmeqqvKSxlkPBeh5kGhECbmoWJojNM Kq0XYP134Dk+Q7EM2XPAC6JkdjYtYKOsC3/KnqZLyXKOvygw950leHL9qbxjkYampWh1nuw8jj+f C/z6/+1+AAAA//8DAFBLAwQUAAYACAAAACEA2tQcNtwAAAAIAQAADwAAAGRycy9kb3ducmV2Lnht bEyPy07DMBBF90j9B2sqsaNOXQXaNE7VhxArVBHo3o2HJCIeR7Hbhr9nWMHy6ozunJtvRteJKw6h 9aRhPktAIFXetlRr+Hh/fliCCNGQNZ0n1PCNATbF5C43mfU3esNrGWvBJRQyo6GJsc+kDFWDzoSZ 75GYffrBmchxqKUdzI3LXSdVkjxKZ1riD43pcd9g9VVenAa1fcFd3Z/S1/0p+qrEgzv6g9b303G7 BhFxjH/H8KvP6lCw09lfyAbRaXhaLXhLZKBAMF+mivNZwyJVIItc/h9Q/AAAAP//AwBQSwECLQAU AAYACAAAACEAtoM4kv4AAADhAQAAEwAAAAAAAAAAAAAAAAAAAAAAW0NvbnRlbnRfVHlwZXNdLnht bFBLAQItABQABgAIAAAAIQA4/SH/1gAAAJQBAAALAAAAAAAAAAAAAAAAAC8BAABfcmVscy8ucmVs c1BLAQItABQABgAIAAAAIQA7d2k/tQEAAMcDAAAOAAAAAAAAAAAAAAAAAC4CAABkcnMvZTJvRG9j LnhtbFBLAQItABQABgAIAAAAIQDa1Bw23AAAAAgBAAAPAAAAAAAAAAAAAAAAAA8EAABkcnMvZG93 bnJldi54bWxQSwUGAAAAAAQABADzAAAAGAUAAAAA " strokecolor="#4579b8 [3044]" strokeweight="1.75pt">
                <v:stroke dashstyle="dash"/>
              </v:line>
            </w:pict>
          </mc:Fallback>
        </mc:AlternateContent>
      </w:r>
      <w:r w:rsidRPr="00833DAA">
        <w:rPr>
          <w:rFonts w:ascii="Times New Roman" w:eastAsia="Calibri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63A4A809" wp14:editId="0501C603">
                <wp:simplePos x="0" y="0"/>
                <wp:positionH relativeFrom="column">
                  <wp:posOffset>3467100</wp:posOffset>
                </wp:positionH>
                <wp:positionV relativeFrom="paragraph">
                  <wp:posOffset>229870</wp:posOffset>
                </wp:positionV>
                <wp:extent cx="800100" cy="0"/>
                <wp:effectExtent l="0" t="0" r="0" b="0"/>
                <wp:wrapNone/>
                <wp:docPr id="7" name="Đường nối Thẳng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ln w="22225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3027201" id="Đường nối Thẳng 7" o:spid="_x0000_s1026" style="position:absolute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3pt,18.1pt" to="336pt,18.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HOh5trQEAAMIDAAAOAAAAZHJzL2Uyb0RvYy54bWysU8tu2zAQvBfIPxC8x5INpAgEyznESC5B GyTpBzDU0iLAF7iMJf99lpQtF22BIkF04HNndna4Wt+M1rA9RNTetXy5qDkDJ32n3a7lv17uLq85 wyRcJ4x30PIDIL/ZXHxbD6GBle+96SAyInHYDKHlfUqhqSqUPViBCx/A0aXy0YpE27iruigGYrem WtX192rwsQvRS0Ck0+10yTeFXymQ6adSCImZlpO2VMZYxtc8Vpu1aHZRhF7LowzxCRVWaEdJZ6qt SIK9Rf0XldUyevQqLaS3lVdKSyg1UDXL+o9qnnsRoNRC5mCYbcKvo5U/9rfuMZINQ8AGw2PMVYwq 2jyTPjYWsw6zWTAmJunwuibBZKk8XVVnXIiY7sFblhctN9rlMkQj9g+YKBeFnkLysXFsaPmKvqsS lu+2Anu2F/RsHa3yOxHIOJrOQssqHQxMJE+gmO5I2rKwlB6CWxMnGiEluLScmSg6w5Q2ZgbW/wce 4zMUSn99BDwjSmbv0gy22vn4r+xpPElWU/zJganubMGr7w7lCYs11CjFq2NT5078fV/g519v8w4A AP//AwBQSwMEFAAGAAgAAAAhAGBnoIDcAAAACQEAAA8AAABkcnMvZG93bnJldi54bWxMj8FOwzAQ RO9I/IO1SNyoQ6ChCnGq0gpxQhWhvW/jJYmI11HstuHvWcQBjjs7mnlTLCfXqxONofNs4HaWgCKu ve24MbB7f75ZgAoR2WLvmQx8UYBleXlRYG79md/oVMVGSQiHHA20MQ651qFuyWGY+YFYfh9+dBjl HBttRzxLuOt1miSZdtixNLQ40Lql+rM6OgPp6oWemmE/f13vo68r2rit3xhzfTWtHkFFmuKfGX7w BR1KYTr4I9ugegPz+0y2RAN3WQpKDNlDKsLhV9Blof8vKL8BAAD//wMAUEsBAi0AFAAGAAgAAAAh ALaDOJL+AAAA4QEAABMAAAAAAAAAAAAAAAAAAAAAAFtDb250ZW50X1R5cGVzXS54bWxQSwECLQAU AAYACAAAACEAOP0h/9YAAACUAQAACwAAAAAAAAAAAAAAAAAvAQAAX3JlbHMvLnJlbHNQSwECLQAU AAYACAAAACEARzoeba0BAADCAwAADgAAAAAAAAAAAAAAAAAuAgAAZHJzL2Uyb0RvYy54bWxQSwEC LQAUAAYACAAAACEAYGeggNwAAAAJAQAADwAAAAAAAAAAAAAAAAAHBAAAZHJzL2Rvd25yZXYueG1s UEsFBgAAAAAEAAQA8wAAABAFAAAAAA== " strokecolor="#4579b8 [3044]" strokeweight="1.75pt">
                <v:stroke dashstyle="dash"/>
              </v:line>
            </w:pict>
          </mc:Fallback>
        </mc:AlternateContent>
      </w:r>
      <w:r w:rsidRPr="00833DAA">
        <w:rPr>
          <w:rFonts w:ascii="Times New Roman" w:eastAsia="Calibri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5F98F5E4" wp14:editId="4541A3FB">
                <wp:simplePos x="0" y="0"/>
                <wp:positionH relativeFrom="column">
                  <wp:posOffset>654050</wp:posOffset>
                </wp:positionH>
                <wp:positionV relativeFrom="paragraph">
                  <wp:posOffset>7620</wp:posOffset>
                </wp:positionV>
                <wp:extent cx="692150" cy="412750"/>
                <wp:effectExtent l="0" t="0" r="31750" b="25400"/>
                <wp:wrapNone/>
                <wp:docPr id="5" name="Đường nối Thẳng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2150" cy="412750"/>
                        </a:xfrm>
                        <a:prstGeom prst="line">
                          <a:avLst/>
                        </a:prstGeom>
                        <a:ln w="22225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7668479" id="Đường nối Thẳng 5" o:spid="_x0000_s1026" style="position:absolute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.5pt,.6pt" to="106pt,33.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kOd+tswEAAMcDAAAOAAAAZHJzL2Uyb0RvYy54bWysU9uO0zAQfUfiHyy/01y0u0DUdB+2ghcE Ky4f4HXGjSXfNDZN+veMnTZFgIRAmwdn7JlzZuZ4vL2frWFHwKi963mzqTkDJ/2g3aHn376+e/WG s5iEG4TxDnp+gsjvdy9fbKfQQetHbwZARiQudlPo+ZhS6KoqyhGsiBsfwJFTebQi0RYP1YBiInZr qrau76rJ4xDQS4iRTveLk+8Kv1Ig0yelIiRmek61pbJiWZ/yWu22ojugCKOW5zLEf1RhhXaUdKXa iyTYd9S/UVkt0Uev0kZ6W3mltITSA3XT1L9082UUAUovJE4Mq0zx+Wjlx+ODe0SSYQqxi+ERcxez Qpv/VB+bi1inVSyYE5N0ePe2bW5JUkmum6Z9TTaxVFdwwJjeg7csGz032uVeRCeOH2JaQi8h+dg4 NvW8pe+2hGXfXsSRHQXd3UDWmd84SnOttljpZGAh+QyK6YHqawpLGSR4MLjQCCnBpWZlougMU9qY FVj/HXiOz1AoQ/Yv4BVRMnuXVrDVzuOfsqf5UrJa4i8KLH1nCZ78cCr3WKShaSl3cZ7sPI4/7wv8 +v52PwAAAP//AwBQSwMEFAAGAAgAAAAhADWC+2faAAAACAEAAA8AAABkcnMvZG93bnJldi54bWxM j8FOwzAQRO9I/IO1SNyoUyMiFOJUpRXqCSECvW/jJYmI11Hstunfs5zgtk8zmp0pV7Mf1Imm2Ae2 sFxkoIib4HpuLXx+vNw9gooJ2eEQmCxcKMKqur4qsXDhzO90qlOrJIRjgRa6lMZC69h05DEuwkgs 2leYPCbBqdVuwrOE+0GbLMu1x57lQ4cjbTpqvuujt2DWO3pux/3D62afQlPT1r+FrbW3N/P6CVSi Of2Z4be+VIdKOh3CkV1Ug3B2L1uSHAaU6GZphA8W8tyArkr9f0D1AwAA//8DAFBLAQItABQABgAI AAAAIQC2gziS/gAAAOEBAAATAAAAAAAAAAAAAAAAAAAAAABbQ29udGVudF9UeXBlc10ueG1sUEsB Ai0AFAAGAAgAAAAhADj9If/WAAAAlAEAAAsAAAAAAAAAAAAAAAAALwEAAF9yZWxzLy5yZWxzUEsB Ai0AFAAGAAgAAAAhACQ5362zAQAAxwMAAA4AAAAAAAAAAAAAAAAALgIAAGRycy9lMm9Eb2MueG1s UEsBAi0AFAAGAAgAAAAhADWC+2faAAAACAEAAA8AAAAAAAAAAAAAAAAADQQAAGRycy9kb3ducmV2 LnhtbFBLBQYAAAAABAAEAPMAAAAUBQAAAAA= " strokecolor="#4579b8 [3044]" strokeweight="1.75pt">
                <v:stroke dashstyle="dash"/>
              </v:line>
            </w:pict>
          </mc:Fallback>
        </mc:AlternateContent>
      </w:r>
      <w:r w:rsidRPr="00833DAA">
        <w:rPr>
          <w:rFonts w:ascii="Times New Roman" w:eastAsia="Calibri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27052805" wp14:editId="0BDD0B7B">
                <wp:simplePos x="0" y="0"/>
                <wp:positionH relativeFrom="column">
                  <wp:posOffset>4933950</wp:posOffset>
                </wp:positionH>
                <wp:positionV relativeFrom="paragraph">
                  <wp:posOffset>6350</wp:posOffset>
                </wp:positionV>
                <wp:extent cx="488950" cy="425450"/>
                <wp:effectExtent l="0" t="0" r="25400" b="12700"/>
                <wp:wrapNone/>
                <wp:docPr id="1" name="Lục giác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" cy="425450"/>
                        </a:xfrm>
                        <a:prstGeom prst="hexagon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C667566" id="Lục giác 1" o:spid="_x0000_s1026" type="#_x0000_t9" style="position:absolute;margin-left:388.5pt;margin-top:.5pt;width:38.5pt;height:33.5pt;z-index:2516720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UDH/QYgIAACAFAAAOAAAAZHJzL2Uyb0RvYy54bWysVMFu2zAMvQ/YPwi6r06CZEuDOkWQIsOA og2aDj2rshQbkEWNUuJkXz9KdpygLXYY5oNMieQj+UTq5vZQG7ZX6CuwOR9eDThTVkJR2W3Ofz6v vkw580HYQhiwKudH5fnt/POnm8bN1AhKMIVCRiDWzxqX8zIEN8syL0tVC38FTllSasBaBNriNitQ NIRem2w0GHzNGsDCIUjlPZ3etUo+T/haKxketfYqMJNzyi2kFdP6GtdsfiNmWxSurGSXhviHLGpR WQraQ92JINgOq3dQdSURPOhwJaHOQOtKqlQDVTMcvKlmUwqnUi1Ejnc9Tf7/wcqH/catkWhonJ95 EmMVB411/FN+7JDIOvZkqUNgkg7H0+n1hCiVpBqPJmOSCSU7Ozv04buCmkWBMlYHsYWWJbG/96G1 PlnFcBZWlTHx/JxMksLRqGhg7JPSrCoo/CjRnfpELQ2yvaAbFlIqG4atqhSFao8nA/q67HqPlGsC jMiaAvfYHUDswffYbdqdfXRVqc1658HfEmude48UGWzonevKAn4EYKiqLnJrfyKppSay9ArFcY0M oW1y7+SqIubvhQ9rgdTVdFk0qeGRFm2gyTl0Emcl4O+PzqM9XR1pOWtoSnLuf+0EKs7MD0tteD0c j+NYpc148m1EG7zUvF5q7K5eAl3TkN4EJ5MY7YM5iRqhfqGBXsSopBJWUuycy4CnzTK000tPglSL RTKjUXIi3NuNkxE8shrb6vnwItB17Reobx/gNFFi9qYFW9voaWGxC6Cr1J9nXju+aQxT43RPRpzz y32yOj9s8z8AAAD//wMAUEsDBBQABgAIAAAAIQDPUg7K3wAAAAgBAAAPAAAAZHJzL2Rvd25yZXYu eG1sTI9BSwMxEIXvgv8hjOBFbFKx3e262VIKgh5ErB56TDdxE7qZLEnaXf31jic9zQzv8eZ79Xry PTubmFxACfOZAGawDdphJ+Hj/fG2BJayQq36gEbCl0mwbi4valXpMOKbOe9yxygEU6Uk2JyHivPU WuNVmoXBIGmfIXqV6Ywd11GNFO57fifEknvlkD5YNZitNe1xd/ISVjed3b98v85dXDyNzxt3xG0h pLy+mjYPwLKZ8p8ZfvEJHRpiOoQT6sR6CUVRUJdMAg3Sy8U9LQcJy1IAb2r+v0DzAwAA//8DAFBL AQItABQABgAIAAAAIQC2gziS/gAAAOEBAAATAAAAAAAAAAAAAAAAAAAAAABbQ29udGVudF9UeXBl c10ueG1sUEsBAi0AFAAGAAgAAAAhADj9If/WAAAAlAEAAAsAAAAAAAAAAAAAAAAALwEAAF9yZWxz Ly5yZWxzUEsBAi0AFAAGAAgAAAAhAFQMf9BiAgAAIAUAAA4AAAAAAAAAAAAAAAAALgIAAGRycy9l Mm9Eb2MueG1sUEsBAi0AFAAGAAgAAAAhAM9SDsrfAAAACAEAAA8AAAAAAAAAAAAAAAAAvAQAAGRy cy9kb3ducmV2LnhtbFBLBQYAAAAABAAEAPMAAADIBQAAAAA= " adj="4699" filled="f" strokecolor="#243f60 [1604]" strokeweight="2pt"/>
            </w:pict>
          </mc:Fallback>
        </mc:AlternateContent>
      </w:r>
      <w:r w:rsidRPr="00833DAA">
        <w:rPr>
          <w:rFonts w:ascii="Times New Roman" w:eastAsia="Calibri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3A0E21FC" wp14:editId="4B3A9225">
                <wp:simplePos x="0" y="0"/>
                <wp:positionH relativeFrom="column">
                  <wp:posOffset>558800</wp:posOffset>
                </wp:positionH>
                <wp:positionV relativeFrom="paragraph">
                  <wp:posOffset>15875</wp:posOffset>
                </wp:positionV>
                <wp:extent cx="882650" cy="419100"/>
                <wp:effectExtent l="0" t="0" r="12700" b="19050"/>
                <wp:wrapNone/>
                <wp:docPr id="2" name="Hình bình hành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650" cy="419100"/>
                        </a:xfrm>
                        <a:prstGeom prst="parallelogram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52CB9F7" id="Hình bình hành 2" o:spid="_x0000_s1026" type="#_x0000_t7" style="position:absolute;margin-left:44pt;margin-top:1.25pt;width:69.5pt;height:33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m46aZgIAACYFAAAOAAAAZHJzL2Uyb0RvYy54bWysVFFP3DAMfp+0/xDlfbQ9HQxO9NAJxDQJ ARpMPIc0oZWSOHNy17v9+jlpr4cA7WFaH1I7tj87X+ycX2ytYRuFoQNX8+qo5Ew5CU3nXmr+8/H6 yylnIQrXCANO1XynAr9Yfv503vuFmkELplHICMSFRe9r3sboF0URZKusCEfglSOjBrQikoovRYOi J3RrillZnhQ9YOMRpAqBdq8GI19mfK2VjHdaBxWZqTnVFvOKeX1Oa7E8F4sXFL7t5FiG+IcqrOgc JZ2grkQUbI3dOyjbSYQAOh5JsAVo3UmVz0Cnqco3p3lohVf5LERO8BNN4f/BytvNg79HoqH3YRFI TKfYarTpT/WxbSZrN5GltpFJ2jw9nZ0cE6WSTPPqrCozmcUh2GOI3xRYloSae4HCGGWA2LaZK7G5 CZEyU8zeNyV1cN0Zk/YPJWUp7oxKDsb9UJp1DRUxy0C5W9SlQbYRdM9CSuViNZha0ahh+7ikL104 5ZsispYBE7KmxBP2CJA68T32ADP6p1CVm20KLv9W2BA8ReTM4OIUbDsH+BGAoVONmQf/PUkDNYml Z2h298gQhlYPXl53xP+NCPGebiBfJs1rvKNFG+hrDqPEWQv4+6P95E8tR1bOepqVmodfa4GKM/Pd UTOeVfN5Gq6szI+/zkjB15bn1xa3tpdA11TRy+BlFpN/NHtRI9gnGutVykom4STlrrmMuFcu4zDD 9DBItVplNxooL+KNe/AygSdWU1s9bp8E+rEJI3XvLeznSizetODgmyIdrNYRdJf788DryDcNY26c 8eFI0/5az16H5235BwAA//8DAFBLAwQUAAYACAAAACEA0oQB/90AAAAHAQAADwAAAGRycy9kb3du cmV2LnhtbEyPQUvDQBSE74L/YXmCN7tJoDXEvBRRPIiItBXB2zb7mgSzb0N220R/vc9TPQ4zzHxT rmfXqxONofOMkC4SUMS1tx03CO+7p5scVIiGrek9E8I3BVhXlxelKayfeEOnbWyUlHAoDEIb41Bo HeqWnAkLPxCLd/CjM1Hk2Gg7mknKXa+zJFlpZzqWhdYM9NBS/bU9OoSPpP4k/3OYX9xzv3t8e02n DaWI11fz/R2oSHM8h+EPX9ChEqa9P7INqkfIc7kSEbIlKLGz7Fb0HmGVL0FXpf7PX/0CAAD//wMA UEsBAi0AFAAGAAgAAAAhALaDOJL+AAAA4QEAABMAAAAAAAAAAAAAAAAAAAAAAFtDb250ZW50X1R5 cGVzXS54bWxQSwECLQAUAAYACAAAACEAOP0h/9YAAACUAQAACwAAAAAAAAAAAAAAAAAvAQAAX3Jl bHMvLnJlbHNQSwECLQAUAAYACAAAACEAMJuOmmYCAAAmBQAADgAAAAAAAAAAAAAAAAAuAgAAZHJz L2Uyb0RvYy54bWxQSwECLQAUAAYACAAAACEA0oQB/90AAAAHAQAADwAAAAAAAAAAAAAAAADABAAA ZHJzL2Rvd25yZXYueG1sUEsFBgAAAAAEAAQA8wAAAMoFAAAAAA== " adj="2564" filled="f" strokecolor="#243f60 [1604]" strokeweight="2pt"/>
            </w:pict>
          </mc:Fallback>
        </mc:AlternateContent>
      </w:r>
      <w:r w:rsidRPr="00833DAA">
        <w:rPr>
          <w:rFonts w:ascii="Times New Roman" w:eastAsia="Calibri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210567DD" wp14:editId="676E5BA1">
                <wp:simplePos x="0" y="0"/>
                <wp:positionH relativeFrom="column">
                  <wp:posOffset>3429000</wp:posOffset>
                </wp:positionH>
                <wp:positionV relativeFrom="paragraph">
                  <wp:posOffset>3175</wp:posOffset>
                </wp:positionV>
                <wp:extent cx="863600" cy="457200"/>
                <wp:effectExtent l="0" t="0" r="12700" b="19050"/>
                <wp:wrapNone/>
                <wp:docPr id="3" name="Lưu Đồ: Quyết Định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3600" cy="457200"/>
                        </a:xfrm>
                        <a:prstGeom prst="flowChartDecision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837A9B4" id="Lưu Đồ: Quyết Định 3" o:spid="_x0000_s1026" type="#_x0000_t110" style="position:absolute;margin-left:270pt;margin-top:.25pt;width:68pt;height:36pt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cVp9AZwIAACoFAAAOAAAAZHJzL2Uyb0RvYy54bWysVFFv2yAQfp+0/4B4X+1kbddFdaooVadJ VRutnfpMMcRImGMHiZP9+h3Ycaq22sM0P2Dg7r47Pr7j8mrXWrZVGAy4ik9OSs6Uk1Abt674z8eb TxechShcLSw4VfG9Cvxq/vHDZednagoN2FohIxAXZp2veBOjnxVFkI1qRTgBrxwZNWArIi1xXdQo OkJvbTEty/OiA6w9glQh0O51b+TzjK+1kvFe66AisxWn2mIeMY/PaSzml2K2RuEbI4cyxD9U0Qrj KOkIdS2iYBs0b6BaIxEC6HgioS1AayNVPgOdZlK+Os1DI7zKZyFygh9pCv8PVt5tH/wKiYbOh1mg aTrFTmOb/lQf22Wy9iNZaheZpM2L88/nJVEqyXR69oUuI5FZHIM9hvhNQcvSpOLaQrdsBMZrJU2S S+ZLbG9D7OMO/imxgxtjbdo/lpVncW9VcrDuh9LM1FTINANlxailRbYVdNdCSuXipDc1olb99llJ 31DnGJGrzoAJWVPiEXsASGp8i92XPfinUJUFNwaXfyusDx4jcmZwcQxujQN8D8DSqYbMvf+BpJ6a xNIz1PsVMoRe7sHLG0N3cCtCXAkkfdO1Uc/GexrStVQchhlnDeDv9/aTP8mOrJx11C8VD782AhVn 9rsjQX6dnJ6mBsuLrAfO8KXl+aXFbdol0DVN6HXwMk8pGKM9TDVC+0StvUhZySScpNwVlxEPi2Xs +5geB6kWi+xGTeVFvHUPXibwxGqS1ePuSaAfhBhJwXdw6C0xeyXB3jdFOlhsImiT9XnkdeCbGjIL Z3g8Use/XGev4xM3/wMAAP//AwBQSwMEFAAGAAgAAAAhAOx0KSLfAAAABwEAAA8AAABkcnMvZG93 bnJldi54bWxMj0FPwkAQhe8m/ofNmHiTrdUWUrslhIQLJIpg8Lp0h7ahO9t0Fyj+eoeT3t7Lm7z3 TT4dbCvO2PvGkYLnUQQCqXSmoUrB13bxNAHhgyajW0eo4IoepsX9Xa4z4y70iedNqASXkM+0gjqE LpPSlzVa7UeuQ+Ls4HqrA9u+kqbXFy63rYyjKJVWN8QLte5wXmN53Jysgo/V8T3emtX65Xv9s5jt kuX8cF0q9fgwzN5ABBzC3zHc8BkdCmbauxMZL1oFyWvEvwQWIDhOxynbvYJxnIAscvmfv/gFAAD/ /wMAUEsBAi0AFAAGAAgAAAAhALaDOJL+AAAA4QEAABMAAAAAAAAAAAAAAAAAAAAAAFtDb250ZW50 X1R5cGVzXS54bWxQSwECLQAUAAYACAAAACEAOP0h/9YAAACUAQAACwAAAAAAAAAAAAAAAAAvAQAA X3JlbHMvLnJlbHNQSwECLQAUAAYACAAAACEAHFafQGcCAAAqBQAADgAAAAAAAAAAAAAAAAAuAgAA ZHJzL2Uyb0RvYy54bWxQSwECLQAUAAYACAAAACEA7HQpIt8AAAAHAQAADwAAAAAAAAAAAAAAAADB BAAAZHJzL2Rvd25yZXYueG1sUEsFBgAAAAAEAAQA8wAAAM0FAAAAAA== " filled="f" strokecolor="#243f60 [1604]" strokeweight="2pt"/>
            </w:pict>
          </mc:Fallback>
        </mc:AlternateContent>
      </w:r>
      <w:r w:rsidRPr="00833DAA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0FBE213C" wp14:editId="0C0DA3F0">
                <wp:simplePos x="0" y="0"/>
                <wp:positionH relativeFrom="column">
                  <wp:posOffset>2044700</wp:posOffset>
                </wp:positionH>
                <wp:positionV relativeFrom="paragraph">
                  <wp:posOffset>3175</wp:posOffset>
                </wp:positionV>
                <wp:extent cx="641350" cy="438150"/>
                <wp:effectExtent l="0" t="0" r="25400" b="19050"/>
                <wp:wrapNone/>
                <wp:docPr id="4" name="Hình thang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350" cy="438150"/>
                        </a:xfrm>
                        <a:prstGeom prst="trapezoid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947A7B1" id="Hình thang 4" o:spid="_x0000_s1026" style="position:absolute;margin-left:161pt;margin-top:.25pt;width:50.5pt;height:34.5pt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641350,43815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cIa2YwIAACIFAAAOAAAAZHJzL2Uyb0RvYy54bWysVFFP2zAQfp+0/2D5faQphbGKFFUgpkkI qsHEs3FsYsnxeWe3afn1OztpigDtYVof3LPv7rvzl+98frFtLdsoDAZcxcujCWfKSaiNe674r4fr L2echShcLSw4VfGdCvxi8fnTeefnagoN2FohIxAX5p2veBOjnxdFkI1qRTgCrxw5NWArIm3xuahR dITe2mI6mZwWHWDtEaQKgU6veidfZHytlYx3WgcVma049Rbzinl9SmuxOBfzZxS+MXJoQ/xDF60w joqOUFciCrZG8w6qNRIhgI5HEtoCtDZS5TvQbcrJm9vcN8KrfBciJ/iRpvD/YOXt5t6vkGjofJgH MtMtthrb9E/9sW0mazeSpbaRSTo8nZXHJ0SpJNfs+Kwkm1CKQ7LHEL8raFkyKh6JZPUCps48ic1N iH38Pi4VdHBtrE3nh3ayFXdWpQDrfirNTE0NTDNQVoq6tMg2gr6xkFK5WPauRtSqPz6Z0G/ob8zI 3WbAhKyp8Ig9ACQVvsfu2x7iU6rKQhuTJ39rrE8eM3JlcHFMbo0D/AjA0q2Gyn38nqSemsTSE9S7 FTKEXubBy2tD3N+IEFcCSdf0uWhW4x0t2kJXcRgszhrAl4/OUzzJjbycdfQJKx5+rwUqzuwPR0L8 Vs5mabDyZnbydUobfO15eu1x6/YS6DOV9Cp4mc0UH+3e1AjtI430MlUll3CSaldcRtxvLmM/v/Qo SLVc5jAaJi/ijbv3MoEnVpOsHraPAv1egKTcW9jPlJi/kWAfmzIdLNcRtMn6PPA68E2DmIUzPBpp 0l/vc9ThaVv8AQAA//8DAFBLAwQUAAYACAAAACEAAKupFN0AAAAHAQAADwAAAGRycy9kb3ducmV2 LnhtbEyPwU7DMBBE70j8g7VIXBB1mrQRhDgVBZVjJUqlXt14SSLsdRS7TeDrWU7lOJrRzJtyNTkr zjiEzpOC+SwBgVR701GjYP+xuX8AEaImo60nVPCNAVbV9VWpC+NHesfzLjaCSygUWkEbY19IGeoW nQ4z3yOx9+kHpyPLoZFm0COXOyvTJMml0x3xQqt7fGmx/tqdnIL16485bM0mt+M4X2CzvsvecKvU 7c30/AQi4hQvYfjDZ3SomOnoT2SCsAqyNOUvUcESBNuLNGN5VJA/LkFWpfzPX/0CAAD//wMAUEsB Ai0AFAAGAAgAAAAhALaDOJL+AAAA4QEAABMAAAAAAAAAAAAAAAAAAAAAAFtDb250ZW50X1R5cGVz XS54bWxQSwECLQAUAAYACAAAACEAOP0h/9YAAACUAQAACwAAAAAAAAAAAAAAAAAvAQAAX3JlbHMv LnJlbHNQSwECLQAUAAYACAAAACEAlnCGtmMCAAAiBQAADgAAAAAAAAAAAAAAAAAuAgAAZHJzL2Uy b0RvYy54bWxQSwECLQAUAAYACAAAACEAAKupFN0AAAAHAQAADwAAAAAAAAAAAAAAAAC9BAAAZHJz L2Rvd25yZXYueG1sUEsFBgAAAAAEAAQA8wAAAMcFAAAAAA== " path="m,438150l109538,,531813,,641350,438150,,438150xe" filled="f" strokecolor="#243f60 [1604]" strokeweight="2pt">
                <v:path arrowok="t" o:connecttype="custom" o:connectlocs="0,438150;109538,0;531813,0;641350,438150;0,438150" o:connectangles="0,0,0,0,0"/>
              </v:shape>
            </w:pict>
          </mc:Fallback>
        </mc:AlternateContent>
      </w:r>
      <w:r w:rsidRPr="00833DAA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A.</w:t>
      </w:r>
      <w:r w:rsidRPr="00833DAA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 w:rsidRPr="00833DAA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Pr="00833DAA">
        <w:rPr>
          <w:rFonts w:ascii="Times New Roman" w:eastAsia="Calibri" w:hAnsi="Times New Roman" w:cs="Times New Roman"/>
          <w:b/>
          <w:sz w:val="26"/>
          <w:szCs w:val="26"/>
        </w:rPr>
        <w:t>B</w:t>
      </w:r>
      <w:r w:rsidRPr="00833DAA">
        <w:rPr>
          <w:rFonts w:ascii="Times New Roman" w:eastAsia="Calibri" w:hAnsi="Times New Roman" w:cs="Times New Roman"/>
          <w:sz w:val="26"/>
          <w:szCs w:val="26"/>
        </w:rPr>
        <w:t>.</w:t>
      </w:r>
      <w:r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Pr="00833DAA">
        <w:rPr>
          <w:rFonts w:ascii="Times New Roman" w:eastAsia="Calibri" w:hAnsi="Times New Roman" w:cs="Times New Roman"/>
          <w:b/>
          <w:sz w:val="26"/>
          <w:szCs w:val="26"/>
        </w:rPr>
        <w:t>C</w:t>
      </w:r>
      <w:r w:rsidRPr="00833DAA">
        <w:rPr>
          <w:rFonts w:ascii="Times New Roman" w:eastAsia="Calibri" w:hAnsi="Times New Roman" w:cs="Times New Roman"/>
          <w:sz w:val="26"/>
          <w:szCs w:val="26"/>
        </w:rPr>
        <w:t>.</w:t>
      </w:r>
      <w:r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Pr="00833DAA">
        <w:rPr>
          <w:rFonts w:ascii="Times New Roman" w:eastAsia="Calibri" w:hAnsi="Times New Roman" w:cs="Times New Roman"/>
          <w:sz w:val="26"/>
          <w:szCs w:val="26"/>
        </w:rPr>
        <w:tab/>
      </w:r>
      <w:r w:rsidRPr="00833DAA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833DAA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7A97A796" w14:textId="77777777" w:rsidR="00B34360" w:rsidRPr="00833DAA" w:rsidRDefault="00B34360" w:rsidP="00B34360">
      <w:pPr>
        <w:spacing w:after="0" w:line="312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33DA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</w:p>
    <w:p w14:paraId="0FAD6458" w14:textId="27B8B544" w:rsidR="00D04FD1" w:rsidRPr="00833DAA" w:rsidRDefault="00D04FD1" w:rsidP="00D04FD1">
      <w:p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3DAA">
        <w:rPr>
          <w:rFonts w:ascii="Times New Roman" w:hAnsi="Times New Roman" w:cs="Times New Roman"/>
          <w:b/>
          <w:sz w:val="26"/>
          <w:szCs w:val="26"/>
        </w:rPr>
        <w:t>Câu 1</w:t>
      </w:r>
      <w:r w:rsidR="009153F7" w:rsidRPr="00833DAA">
        <w:rPr>
          <w:rFonts w:ascii="Times New Roman" w:hAnsi="Times New Roman" w:cs="Times New Roman"/>
          <w:b/>
          <w:sz w:val="26"/>
          <w:szCs w:val="26"/>
          <w:lang w:val="vi-VN"/>
        </w:rPr>
        <w:t>4.</w:t>
      </w:r>
      <w:r w:rsidRPr="00833DA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34360" w:rsidRPr="00833DAA">
        <w:rPr>
          <w:rFonts w:ascii="Times New Roman" w:hAnsi="Times New Roman" w:cs="Times New Roman"/>
          <w:sz w:val="26"/>
          <w:szCs w:val="26"/>
        </w:rPr>
        <w:t>Diện tích hình bình hành sau là:</w:t>
      </w:r>
    </w:p>
    <w:p w14:paraId="09EF2B62" w14:textId="3A829E99" w:rsidR="00D04FD1" w:rsidRPr="00833DAA" w:rsidRDefault="00D04FD1" w:rsidP="00B34360">
      <w:pPr>
        <w:tabs>
          <w:tab w:val="left" w:pos="992"/>
        </w:tabs>
        <w:spacing w:before="120" w:after="120"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33DAA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2DAFA367" wp14:editId="61B35768">
            <wp:extent cx="1765300" cy="813464"/>
            <wp:effectExtent l="0" t="0" r="6350" b="5715"/>
            <wp:docPr id="22" name="Picture 5" descr="Ảnh có chứa bàn  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5" descr="Ảnh có chứa bàn  Mô tả được tạo tự động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779397" cy="819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1F02E" w14:textId="5885A711" w:rsidR="00D04FD1" w:rsidRPr="00833DAA" w:rsidRDefault="00D04FD1" w:rsidP="009153F7">
      <w:pPr>
        <w:spacing w:before="120" w:after="120" w:line="288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33DAA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B7A1F" w:rsidRPr="00833DAA">
        <w:rPr>
          <w:rFonts w:ascii="Times New Roman" w:hAnsi="Times New Roman" w:cs="Times New Roman"/>
          <w:position w:val="-6"/>
          <w:sz w:val="26"/>
          <w:szCs w:val="26"/>
        </w:rPr>
        <w:object w:dxaOrig="700" w:dyaOrig="340" w14:anchorId="4A9721F4">
          <v:shape id="_x0000_i1044" type="#_x0000_t75" style="width:35.25pt;height:17.25pt" o:ole="">
            <v:imagedata r:id="rId47" o:title=""/>
          </v:shape>
          <o:OLEObject Type="Embed" ProgID="Equation.DSMT4" ShapeID="_x0000_i1044" DrawAspect="Content" ObjectID="_1726118877" r:id="rId48"/>
        </w:object>
      </w:r>
      <w:r w:rsidR="009153F7" w:rsidRPr="00833DAA">
        <w:rPr>
          <w:rFonts w:ascii="Times New Roman" w:hAnsi="Times New Roman" w:cs="Times New Roman"/>
          <w:sz w:val="26"/>
          <w:szCs w:val="26"/>
        </w:rPr>
        <w:tab/>
      </w:r>
      <w:r w:rsidR="002B7A1F" w:rsidRPr="00833DAA">
        <w:rPr>
          <w:rFonts w:ascii="Times New Roman" w:hAnsi="Times New Roman" w:cs="Times New Roman"/>
          <w:sz w:val="26"/>
          <w:szCs w:val="26"/>
        </w:rPr>
        <w:tab/>
      </w:r>
      <w:r w:rsidRPr="00833DAA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B7A1F" w:rsidRPr="00833DAA">
        <w:rPr>
          <w:rFonts w:ascii="Times New Roman" w:hAnsi="Times New Roman" w:cs="Times New Roman"/>
          <w:position w:val="-6"/>
          <w:sz w:val="26"/>
          <w:szCs w:val="26"/>
        </w:rPr>
        <w:object w:dxaOrig="600" w:dyaOrig="340" w14:anchorId="591AFC6C">
          <v:shape id="_x0000_i1045" type="#_x0000_t75" style="width:30pt;height:17.25pt" o:ole="">
            <v:imagedata r:id="rId49" o:title=""/>
          </v:shape>
          <o:OLEObject Type="Embed" ProgID="Equation.DSMT4" ShapeID="_x0000_i1045" DrawAspect="Content" ObjectID="_1726118878" r:id="rId50"/>
        </w:object>
      </w:r>
      <w:r w:rsidR="002B7A1F" w:rsidRPr="00833DAA">
        <w:rPr>
          <w:rFonts w:ascii="Times New Roman" w:hAnsi="Times New Roman" w:cs="Times New Roman"/>
          <w:sz w:val="26"/>
          <w:szCs w:val="26"/>
        </w:rPr>
        <w:tab/>
      </w:r>
      <w:r w:rsidR="002B7A1F" w:rsidRPr="00833DAA">
        <w:rPr>
          <w:rFonts w:ascii="Times New Roman" w:hAnsi="Times New Roman" w:cs="Times New Roman"/>
          <w:sz w:val="26"/>
          <w:szCs w:val="26"/>
        </w:rPr>
        <w:tab/>
      </w:r>
      <w:r w:rsidRPr="00833DAA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B7A1F" w:rsidRPr="00833DAA">
        <w:rPr>
          <w:rFonts w:ascii="Times New Roman" w:hAnsi="Times New Roman" w:cs="Times New Roman"/>
          <w:position w:val="-6"/>
          <w:sz w:val="26"/>
          <w:szCs w:val="26"/>
        </w:rPr>
        <w:object w:dxaOrig="700" w:dyaOrig="340" w14:anchorId="4294B7F1">
          <v:shape id="_x0000_i1046" type="#_x0000_t75" style="width:35.25pt;height:17.25pt" o:ole="">
            <v:imagedata r:id="rId51" o:title=""/>
          </v:shape>
          <o:OLEObject Type="Embed" ProgID="Equation.DSMT4" ShapeID="_x0000_i1046" DrawAspect="Content" ObjectID="_1726118879" r:id="rId52"/>
        </w:object>
      </w:r>
      <w:r w:rsidR="009153F7" w:rsidRPr="00833DAA">
        <w:rPr>
          <w:rFonts w:ascii="Times New Roman" w:hAnsi="Times New Roman" w:cs="Times New Roman"/>
          <w:sz w:val="26"/>
          <w:szCs w:val="26"/>
        </w:rPr>
        <w:tab/>
      </w:r>
      <w:r w:rsidR="002B7A1F" w:rsidRPr="00833DAA">
        <w:rPr>
          <w:rFonts w:ascii="Times New Roman" w:hAnsi="Times New Roman" w:cs="Times New Roman"/>
          <w:sz w:val="26"/>
          <w:szCs w:val="26"/>
        </w:rPr>
        <w:tab/>
      </w:r>
      <w:r w:rsidRPr="00833DAA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B7A1F" w:rsidRPr="00833DAA">
        <w:rPr>
          <w:rFonts w:ascii="Times New Roman" w:hAnsi="Times New Roman" w:cs="Times New Roman"/>
          <w:position w:val="-6"/>
          <w:sz w:val="26"/>
          <w:szCs w:val="26"/>
        </w:rPr>
        <w:object w:dxaOrig="720" w:dyaOrig="340" w14:anchorId="0FEB5613">
          <v:shape id="_x0000_i1047" type="#_x0000_t75" style="width:36pt;height:17.25pt" o:ole="">
            <v:imagedata r:id="rId53" o:title=""/>
          </v:shape>
          <o:OLEObject Type="Embed" ProgID="Equation.DSMT4" ShapeID="_x0000_i1047" DrawAspect="Content" ObjectID="_1726118880" r:id="rId54"/>
        </w:object>
      </w:r>
    </w:p>
    <w:p w14:paraId="3CEB8166" w14:textId="7E5728C8" w:rsidR="009153F7" w:rsidRPr="00833DAA" w:rsidRDefault="009153F7" w:rsidP="009153F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833DAA">
        <w:rPr>
          <w:rFonts w:ascii="Times New Roman" w:eastAsia="Times New Roman" w:hAnsi="Times New Roman" w:cs="Times New Roman"/>
          <w:b/>
          <w:sz w:val="26"/>
          <w:szCs w:val="26"/>
        </w:rPr>
        <w:t>Câu 1</w:t>
      </w:r>
      <w:r w:rsidRPr="00833DA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5. </w:t>
      </w:r>
      <w:r w:rsidRPr="00833DAA">
        <w:rPr>
          <w:rFonts w:ascii="Times New Roman" w:eastAsia="Times New Roman" w:hAnsi="Times New Roman" w:cs="Times New Roman"/>
          <w:sz w:val="26"/>
          <w:szCs w:val="26"/>
        </w:rPr>
        <w:t xml:space="preserve">Quan sát bảng dữ liệu ban đầu </w:t>
      </w:r>
      <w:r w:rsidR="00525C2F"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>về</w:t>
      </w:r>
      <w:r w:rsidRPr="00833DAA">
        <w:rPr>
          <w:rFonts w:ascii="Times New Roman" w:eastAsia="Times New Roman" w:hAnsi="Times New Roman" w:cs="Times New Roman"/>
          <w:sz w:val="26"/>
          <w:szCs w:val="26"/>
        </w:rPr>
        <w:t xml:space="preserve"> điểm kiểm tra giữa </w:t>
      </w:r>
      <w:r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học </w:t>
      </w:r>
      <w:r w:rsidRPr="00833DAA">
        <w:rPr>
          <w:rFonts w:ascii="Times New Roman" w:eastAsia="Times New Roman" w:hAnsi="Times New Roman" w:cs="Times New Roman"/>
          <w:sz w:val="26"/>
          <w:szCs w:val="26"/>
        </w:rPr>
        <w:t>kì I môn Toán của các bạn trong tổ 1 lớp 6C</w:t>
      </w:r>
      <w:r w:rsidR="00841A97"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833DAA">
        <w:rPr>
          <w:rFonts w:ascii="Times New Roman" w:eastAsia="Times New Roman" w:hAnsi="Times New Roman" w:cs="Times New Roman"/>
          <w:sz w:val="26"/>
          <w:szCs w:val="26"/>
        </w:rPr>
        <w:t xml:space="preserve">rồi chọn </w:t>
      </w:r>
      <w:r w:rsidR="00841A97"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>nhận xét</w:t>
      </w:r>
      <w:r w:rsidRPr="00833DAA">
        <w:rPr>
          <w:rFonts w:ascii="Times New Roman" w:eastAsia="Times New Roman" w:hAnsi="Times New Roman" w:cs="Times New Roman"/>
          <w:sz w:val="26"/>
          <w:szCs w:val="26"/>
        </w:rPr>
        <w:t xml:space="preserve"> đúng.</w:t>
      </w:r>
    </w:p>
    <w:p w14:paraId="12FAACFB" w14:textId="77777777" w:rsidR="009153F7" w:rsidRPr="00833DAA" w:rsidRDefault="009153F7" w:rsidP="009153F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Ind w:w="1196" w:type="dxa"/>
        <w:tblLook w:val="04A0" w:firstRow="1" w:lastRow="0" w:firstColumn="1" w:lastColumn="0" w:noHBand="0" w:noVBand="1"/>
      </w:tblPr>
      <w:tblGrid>
        <w:gridCol w:w="1028"/>
        <w:gridCol w:w="1028"/>
        <w:gridCol w:w="1028"/>
        <w:gridCol w:w="1028"/>
        <w:gridCol w:w="1028"/>
        <w:gridCol w:w="1028"/>
      </w:tblGrid>
      <w:tr w:rsidR="009153F7" w:rsidRPr="00833DAA" w14:paraId="3748A18C" w14:textId="77777777" w:rsidTr="00525C2F">
        <w:trPr>
          <w:trHeight w:val="422"/>
        </w:trPr>
        <w:tc>
          <w:tcPr>
            <w:tcW w:w="1028" w:type="dxa"/>
          </w:tcPr>
          <w:p w14:paraId="3F81E7EC" w14:textId="0834A6AB" w:rsidR="009153F7" w:rsidRPr="00833DAA" w:rsidRDefault="00525C2F" w:rsidP="00525C2F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10</w:t>
            </w:r>
          </w:p>
        </w:tc>
        <w:tc>
          <w:tcPr>
            <w:tcW w:w="1028" w:type="dxa"/>
          </w:tcPr>
          <w:p w14:paraId="75AB165B" w14:textId="77777777" w:rsidR="009153F7" w:rsidRPr="00833DAA" w:rsidRDefault="009153F7" w:rsidP="009153F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028" w:type="dxa"/>
          </w:tcPr>
          <w:p w14:paraId="3F85A828" w14:textId="77777777" w:rsidR="009153F7" w:rsidRPr="00833DAA" w:rsidRDefault="009153F7" w:rsidP="009153F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028" w:type="dxa"/>
          </w:tcPr>
          <w:p w14:paraId="0590CD31" w14:textId="77777777" w:rsidR="009153F7" w:rsidRPr="00833DAA" w:rsidRDefault="009153F7" w:rsidP="009153F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1028" w:type="dxa"/>
          </w:tcPr>
          <w:p w14:paraId="1F1C8F4B" w14:textId="77777777" w:rsidR="009153F7" w:rsidRPr="00833DAA" w:rsidRDefault="009153F7" w:rsidP="009153F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1028" w:type="dxa"/>
          </w:tcPr>
          <w:p w14:paraId="25B1F675" w14:textId="77777777" w:rsidR="009153F7" w:rsidRPr="00833DAA" w:rsidRDefault="009153F7" w:rsidP="009153F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</w:tr>
      <w:tr w:rsidR="009153F7" w:rsidRPr="00833DAA" w14:paraId="0F5592AD" w14:textId="77777777" w:rsidTr="00525C2F">
        <w:trPr>
          <w:trHeight w:val="350"/>
        </w:trPr>
        <w:tc>
          <w:tcPr>
            <w:tcW w:w="1028" w:type="dxa"/>
          </w:tcPr>
          <w:p w14:paraId="229088E8" w14:textId="7549A353" w:rsidR="009153F7" w:rsidRPr="00833DAA" w:rsidRDefault="009153F7" w:rsidP="00525C2F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1028" w:type="dxa"/>
          </w:tcPr>
          <w:p w14:paraId="1DE0FA22" w14:textId="77777777" w:rsidR="009153F7" w:rsidRPr="00833DAA" w:rsidRDefault="009153F7" w:rsidP="009153F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1028" w:type="dxa"/>
          </w:tcPr>
          <w:p w14:paraId="5AE8B9A0" w14:textId="189720A7" w:rsidR="009153F7" w:rsidRPr="00833DAA" w:rsidRDefault="00525C2F" w:rsidP="009153F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1028" w:type="dxa"/>
          </w:tcPr>
          <w:p w14:paraId="2D260FB6" w14:textId="77777777" w:rsidR="009153F7" w:rsidRPr="00833DAA" w:rsidRDefault="009153F7" w:rsidP="009153F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028" w:type="dxa"/>
          </w:tcPr>
          <w:p w14:paraId="283571C4" w14:textId="77777777" w:rsidR="009153F7" w:rsidRPr="00833DAA" w:rsidRDefault="009153F7" w:rsidP="009153F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028" w:type="dxa"/>
          </w:tcPr>
          <w:p w14:paraId="255A2BF8" w14:textId="77777777" w:rsidR="009153F7" w:rsidRPr="00833DAA" w:rsidRDefault="009153F7" w:rsidP="009153F7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</w:tr>
    </w:tbl>
    <w:p w14:paraId="60E8B88F" w14:textId="77777777" w:rsidR="009153F7" w:rsidRPr="00833DAA" w:rsidRDefault="009153F7" w:rsidP="009153F7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5AFD2B40" w14:textId="77777777" w:rsidR="009153F7" w:rsidRPr="00833DAA" w:rsidRDefault="009153F7" w:rsidP="009153F7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6"/>
          <w:szCs w:val="26"/>
        </w:rPr>
      </w:pPr>
      <w:r w:rsidRPr="00833DAA">
        <w:rPr>
          <w:rFonts w:ascii="Times New Roman" w:eastAsia="Times New Roman" w:hAnsi="Times New Roman" w:cs="Times New Roman"/>
          <w:sz w:val="26"/>
          <w:szCs w:val="26"/>
        </w:rPr>
        <w:t>Tổ 1 lớp 6C có 14 học sinh.</w:t>
      </w:r>
    </w:p>
    <w:p w14:paraId="3D712645" w14:textId="77777777" w:rsidR="009153F7" w:rsidRPr="00833DAA" w:rsidRDefault="009153F7" w:rsidP="009153F7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833DAA">
        <w:rPr>
          <w:rFonts w:ascii="Times New Roman" w:eastAsia="Times New Roman" w:hAnsi="Times New Roman" w:cs="Times New Roman"/>
          <w:sz w:val="26"/>
          <w:szCs w:val="26"/>
        </w:rPr>
        <w:t>Số bạn đạt điểm 9 là 3 bạn.</w:t>
      </w:r>
    </w:p>
    <w:p w14:paraId="38D5EDBF" w14:textId="3FAF458D" w:rsidR="009153F7" w:rsidRPr="00833DAA" w:rsidRDefault="009153F7" w:rsidP="009153F7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833DAA">
        <w:rPr>
          <w:rFonts w:ascii="Times New Roman" w:eastAsia="Times New Roman" w:hAnsi="Times New Roman" w:cs="Times New Roman"/>
          <w:sz w:val="26"/>
          <w:szCs w:val="26"/>
        </w:rPr>
        <w:t xml:space="preserve">Số bạn </w:t>
      </w:r>
      <w:r w:rsidR="00841A97"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>có</w:t>
      </w:r>
      <w:r w:rsidRPr="00833DAA">
        <w:rPr>
          <w:rFonts w:ascii="Times New Roman" w:eastAsia="Times New Roman" w:hAnsi="Times New Roman" w:cs="Times New Roman"/>
          <w:sz w:val="26"/>
          <w:szCs w:val="26"/>
        </w:rPr>
        <w:t xml:space="preserve"> điểm </w:t>
      </w:r>
      <w:r w:rsidR="00841A97"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>dưới 5</w:t>
      </w:r>
      <w:r w:rsidRPr="00833DAA">
        <w:rPr>
          <w:rFonts w:ascii="Times New Roman" w:eastAsia="Times New Roman" w:hAnsi="Times New Roman" w:cs="Times New Roman"/>
          <w:sz w:val="26"/>
          <w:szCs w:val="26"/>
        </w:rPr>
        <w:t xml:space="preserve"> là 1 bạn.</w:t>
      </w:r>
    </w:p>
    <w:p w14:paraId="020E9993" w14:textId="5DD9CFFB" w:rsidR="009153F7" w:rsidRPr="00833DAA" w:rsidRDefault="009153F7" w:rsidP="009153F7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833DAA">
        <w:rPr>
          <w:rFonts w:ascii="Times New Roman" w:eastAsia="Times New Roman" w:hAnsi="Times New Roman" w:cs="Times New Roman"/>
          <w:sz w:val="26"/>
          <w:szCs w:val="26"/>
        </w:rPr>
        <w:t>Số bạn đạt điểm từ 8 trở lên chiếm hơn n</w:t>
      </w:r>
      <w:r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>ử</w:t>
      </w:r>
      <w:r w:rsidRPr="00833DAA">
        <w:rPr>
          <w:rFonts w:ascii="Times New Roman" w:eastAsia="Times New Roman" w:hAnsi="Times New Roman" w:cs="Times New Roman"/>
          <w:sz w:val="26"/>
          <w:szCs w:val="26"/>
        </w:rPr>
        <w:t>a tổng số bạn trong tổ.</w:t>
      </w:r>
    </w:p>
    <w:p w14:paraId="71E7B706" w14:textId="4DF208EA" w:rsidR="00AE6E60" w:rsidRPr="00833DAA" w:rsidRDefault="009153F7" w:rsidP="00AE6E60">
      <w:pPr>
        <w:shd w:val="clear" w:color="auto" w:fill="FFFFFF"/>
        <w:spacing w:after="150"/>
        <w:rPr>
          <w:rFonts w:ascii="Times New Roman" w:eastAsia="Times New Roman" w:hAnsi="Times New Roman" w:cs="Times New Roman"/>
          <w:sz w:val="26"/>
          <w:szCs w:val="26"/>
        </w:rPr>
      </w:pPr>
      <w:r w:rsidRPr="00833DAA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841A97" w:rsidRPr="00833DAA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16. </w:t>
      </w:r>
      <w:r w:rsidR="00AE6E60" w:rsidRPr="00833DAA">
        <w:rPr>
          <w:rFonts w:ascii="Times New Roman" w:eastAsia="Times New Roman" w:hAnsi="Times New Roman" w:cs="Times New Roman"/>
          <w:sz w:val="26"/>
          <w:szCs w:val="26"/>
        </w:rPr>
        <w:t xml:space="preserve">Dữ liệu số xe bán được của </w:t>
      </w:r>
      <w:r w:rsidR="00650EBD"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một cửa hàng </w:t>
      </w:r>
      <w:r w:rsidR="00AE6E60" w:rsidRPr="00833DAA">
        <w:rPr>
          <w:rFonts w:ascii="Times New Roman" w:eastAsia="Times New Roman" w:hAnsi="Times New Roman" w:cs="Times New Roman"/>
          <w:sz w:val="26"/>
          <w:szCs w:val="26"/>
        </w:rPr>
        <w:t>các năm từ năm 2016 đến năm 2020 được cho ở bảng sau đây:</w:t>
      </w:r>
    </w:p>
    <w:p w14:paraId="616564D4" w14:textId="6BE70184" w:rsidR="00AE6E60" w:rsidRPr="00833DAA" w:rsidRDefault="00AE6E60" w:rsidP="00650EBD">
      <w:pPr>
        <w:shd w:val="clear" w:color="auto" w:fill="FFFFFF"/>
        <w:spacing w:after="150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833DAA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768C0DFC" wp14:editId="06043EB9">
            <wp:extent cx="4616450" cy="1612900"/>
            <wp:effectExtent l="0" t="0" r="0" b="6350"/>
            <wp:docPr id="13" name="Hình ảnh 13" descr="https://hoc247.net/fckeditorimg/upload/images/22(2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hoc247.net/fckeditorimg/upload/images/22(20).jp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9F867" w14:textId="594CD47E" w:rsidR="00AE6E60" w:rsidRPr="00833DAA" w:rsidRDefault="00AE6E60" w:rsidP="00650EBD">
      <w:pPr>
        <w:shd w:val="clear" w:color="auto" w:fill="FFFFFF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833DAA">
        <w:rPr>
          <w:rFonts w:ascii="Times New Roman" w:eastAsia="Times New Roman" w:hAnsi="Times New Roman" w:cs="Times New Roman"/>
          <w:noProof/>
          <w:sz w:val="26"/>
          <w:szCs w:val="26"/>
          <w:vertAlign w:val="subscript"/>
        </w:rPr>
        <w:drawing>
          <wp:inline distT="0" distB="0" distL="0" distR="0" wp14:anchorId="7601684B" wp14:editId="794443F2">
            <wp:extent cx="228600" cy="203200"/>
            <wp:effectExtent l="0" t="0" r="0" b="6350"/>
            <wp:docPr id="11" name="Hình ảnh 11" descr="https://hoc247.net/fckeditorimg/upload/images/00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hoc247.net/fckeditorimg/upload/images/00(5)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3DAA">
        <w:rPr>
          <w:rFonts w:ascii="Times New Roman" w:eastAsia="Times New Roman" w:hAnsi="Times New Roman" w:cs="Times New Roman"/>
          <w:sz w:val="26"/>
          <w:szCs w:val="26"/>
        </w:rPr>
        <w:t>10</w:t>
      </w:r>
      <w:r w:rsidR="00650EBD"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>0</w:t>
      </w:r>
      <w:r w:rsidRPr="00833DAA">
        <w:rPr>
          <w:rFonts w:ascii="Times New Roman" w:eastAsia="Times New Roman" w:hAnsi="Times New Roman" w:cs="Times New Roman"/>
          <w:sz w:val="26"/>
          <w:szCs w:val="26"/>
        </w:rPr>
        <w:t xml:space="preserve"> xe; </w:t>
      </w:r>
      <w:r w:rsidRPr="00833DAA">
        <w:rPr>
          <w:rFonts w:ascii="Times New Roman" w:eastAsia="Times New Roman" w:hAnsi="Times New Roman" w:cs="Times New Roman"/>
          <w:noProof/>
          <w:sz w:val="26"/>
          <w:szCs w:val="26"/>
          <w:vertAlign w:val="subscript"/>
        </w:rPr>
        <w:drawing>
          <wp:inline distT="0" distB="0" distL="0" distR="0" wp14:anchorId="2F0AF245" wp14:editId="38FA55E6">
            <wp:extent cx="171450" cy="190500"/>
            <wp:effectExtent l="0" t="0" r="0" b="0"/>
            <wp:docPr id="9" name="Hình ảnh 9" descr="https://hoc247.net/fckeditorimg/upload/images/00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hoc247.net/fckeditorimg/upload/images/000(1).PN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3DAA">
        <w:rPr>
          <w:rFonts w:ascii="Times New Roman" w:eastAsia="Times New Roman" w:hAnsi="Times New Roman" w:cs="Times New Roman"/>
          <w:sz w:val="26"/>
          <w:szCs w:val="26"/>
        </w:rPr>
        <w:t> 5</w:t>
      </w:r>
      <w:r w:rsidR="00650EBD"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>0</w:t>
      </w:r>
      <w:r w:rsidRPr="00833DAA">
        <w:rPr>
          <w:rFonts w:ascii="Times New Roman" w:eastAsia="Times New Roman" w:hAnsi="Times New Roman" w:cs="Times New Roman"/>
          <w:sz w:val="26"/>
          <w:szCs w:val="26"/>
        </w:rPr>
        <w:t xml:space="preserve"> xe</w:t>
      </w:r>
    </w:p>
    <w:p w14:paraId="0A1B43AA" w14:textId="046E4F33" w:rsidR="00AE6E60" w:rsidRPr="000C5EC0" w:rsidRDefault="00AE6E60" w:rsidP="00650EBD">
      <w:pPr>
        <w:shd w:val="clear" w:color="auto" w:fill="FFFFFF"/>
        <w:spacing w:after="150"/>
        <w:ind w:firstLine="72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833DAA">
        <w:rPr>
          <w:rFonts w:ascii="Times New Roman" w:eastAsia="Times New Roman" w:hAnsi="Times New Roman" w:cs="Times New Roman"/>
          <w:sz w:val="26"/>
          <w:szCs w:val="26"/>
        </w:rPr>
        <w:t>Hãy cho biết năm 20</w:t>
      </w:r>
      <w:r w:rsidR="00650EBD" w:rsidRPr="00833DA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20 cửa hàng </w:t>
      </w:r>
      <w:r w:rsidRPr="00833DAA">
        <w:rPr>
          <w:rFonts w:ascii="Times New Roman" w:eastAsia="Times New Roman" w:hAnsi="Times New Roman" w:cs="Times New Roman"/>
          <w:sz w:val="26"/>
          <w:szCs w:val="26"/>
        </w:rPr>
        <w:t>bán được bao nhiêu xe</w:t>
      </w:r>
      <w:r w:rsidR="000C5EC0">
        <w:rPr>
          <w:rFonts w:ascii="Times New Roman" w:eastAsia="Times New Roman" w:hAnsi="Times New Roman" w:cs="Times New Roman"/>
          <w:sz w:val="26"/>
          <w:szCs w:val="26"/>
          <w:lang w:val="vi-VN"/>
        </w:rPr>
        <w:t>.</w:t>
      </w:r>
    </w:p>
    <w:p w14:paraId="097920B0" w14:textId="5163E01D" w:rsidR="00650EBD" w:rsidRPr="00833DAA" w:rsidRDefault="00650EBD" w:rsidP="00650EBD">
      <w:pPr>
        <w:pStyle w:val="ListParagraph"/>
        <w:numPr>
          <w:ilvl w:val="0"/>
          <w:numId w:val="27"/>
        </w:numPr>
        <w:spacing w:after="0" w:line="360" w:lineRule="auto"/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833DAA">
        <w:rPr>
          <w:rFonts w:ascii="Times New Roman" w:hAnsi="Times New Roman" w:cs="Times New Roman"/>
          <w:sz w:val="26"/>
          <w:szCs w:val="26"/>
          <w:lang w:val="vi-VN"/>
        </w:rPr>
        <w:t>5 xe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50 xe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>C.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33DAA">
        <w:rPr>
          <w:rFonts w:ascii="Times New Roman" w:eastAsia="Times New Roman" w:hAnsi="Times New Roman" w:cs="Times New Roman"/>
          <w:bCs/>
          <w:sz w:val="26"/>
          <w:szCs w:val="26"/>
        </w:rPr>
        <w:t xml:space="preserve">  </w:t>
      </w:r>
      <w:r w:rsidRPr="00833DAA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500 xe</w:t>
      </w:r>
      <w:r w:rsidRPr="00833DAA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                </w:t>
      </w:r>
      <w:r w:rsidRPr="00833DA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D. 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>5000 xe</w:t>
      </w:r>
    </w:p>
    <w:p w14:paraId="25594402" w14:textId="272D9419" w:rsidR="00650EBD" w:rsidRPr="00833DAA" w:rsidRDefault="00650EBD" w:rsidP="00650EBD">
      <w:pPr>
        <w:spacing w:after="0" w:line="360" w:lineRule="auto"/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</w:p>
    <w:p w14:paraId="67B61C5B" w14:textId="7B343B0F" w:rsidR="001568F2" w:rsidRPr="00833DAA" w:rsidRDefault="001568F2" w:rsidP="00AE6E60">
      <w:pPr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4115A41C" w14:textId="77777777" w:rsidR="00650EBD" w:rsidRPr="00833DAA" w:rsidRDefault="00650EBD" w:rsidP="000E317A">
      <w:pPr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val="vi-VN" w:eastAsia="zh-CN"/>
        </w:rPr>
      </w:pPr>
      <w:bookmarkStart w:id="0" w:name="BMN_CHOICE_D38"/>
    </w:p>
    <w:p w14:paraId="27C0AEBC" w14:textId="7F998F26" w:rsidR="000E317A" w:rsidRPr="00833DAA" w:rsidRDefault="000E317A" w:rsidP="000E317A">
      <w:pPr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</w:pP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val="vi-VN" w:eastAsia="zh-CN"/>
        </w:rPr>
        <w:t xml:space="preserve">B. PHẦN TỰ LUẬN </w:t>
      </w: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  <w:t>(</w:t>
      </w: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val="vi-VN" w:eastAsia="zh-CN"/>
        </w:rPr>
        <w:t xml:space="preserve">6 </w:t>
      </w: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  <w:t>ĐIỂM)</w:t>
      </w:r>
    </w:p>
    <w:p w14:paraId="25FC1B52" w14:textId="1DA74D7A" w:rsidR="000E317A" w:rsidRPr="00833DAA" w:rsidRDefault="004F0619" w:rsidP="000E317A">
      <w:pPr>
        <w:rPr>
          <w:rFonts w:ascii="Times New Roman" w:eastAsiaTheme="minorEastAsia" w:hAnsi="Times New Roman" w:cs="Times New Roman"/>
          <w:noProof/>
          <w:sz w:val="26"/>
          <w:szCs w:val="26"/>
          <w:lang w:val="vi-VN" w:eastAsia="zh-CN"/>
        </w:rPr>
      </w:pP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val="vi-VN" w:eastAsia="zh-CN"/>
        </w:rPr>
        <w:t>Bài 1</w:t>
      </w: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  <w:t>.</w:t>
      </w:r>
      <w:r w:rsidR="000E317A"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val="vi-VN" w:eastAsia="zh-CN"/>
        </w:rPr>
        <w:t xml:space="preserve"> (</w:t>
      </w:r>
      <w:r w:rsidR="000E317A"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  <w:t>2,0</w:t>
      </w:r>
      <w:r w:rsidR="000E317A"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val="vi-VN" w:eastAsia="zh-CN"/>
        </w:rPr>
        <w:t xml:space="preserve"> điểm) </w:t>
      </w:r>
      <w:r w:rsidR="000E317A" w:rsidRPr="00833DAA">
        <w:rPr>
          <w:rFonts w:ascii="Times New Roman" w:eastAsiaTheme="minorEastAsia" w:hAnsi="Times New Roman" w:cs="Times New Roman"/>
          <w:bCs/>
          <w:noProof/>
          <w:sz w:val="26"/>
          <w:szCs w:val="26"/>
          <w:lang w:eastAsia="zh-CN"/>
        </w:rPr>
        <w:t>Thực hiện phép tính</w:t>
      </w:r>
      <w:r w:rsidR="00042AB3" w:rsidRPr="00833DAA">
        <w:rPr>
          <w:rFonts w:ascii="Times New Roman" w:eastAsiaTheme="minorEastAsia" w:hAnsi="Times New Roman" w:cs="Times New Roman"/>
          <w:noProof/>
          <w:sz w:val="26"/>
          <w:szCs w:val="26"/>
          <w:lang w:val="vi-VN" w:eastAsia="zh-CN"/>
        </w:rPr>
        <w:t>:</w:t>
      </w:r>
    </w:p>
    <w:p w14:paraId="1167419E" w14:textId="3DD8F925" w:rsidR="0074648A" w:rsidRPr="00833DAA" w:rsidRDefault="0074648A" w:rsidP="000E317A">
      <w:pPr>
        <w:numPr>
          <w:ilvl w:val="0"/>
          <w:numId w:val="10"/>
        </w:numPr>
        <w:spacing w:after="0"/>
        <w:contextualSpacing/>
        <w:rPr>
          <w:rFonts w:ascii="Times New Roman" w:eastAsiaTheme="minorEastAsia" w:hAnsi="Times New Roman" w:cs="Times New Roman"/>
          <w:noProof/>
          <w:sz w:val="26"/>
          <w:szCs w:val="26"/>
          <w:lang w:val="vi-VN" w:eastAsia="zh-CN"/>
        </w:rPr>
      </w:pPr>
      <w:r w:rsidRPr="00833DAA">
        <w:rPr>
          <w:rFonts w:ascii="Times New Roman" w:hAnsi="Times New Roman" w:cs="Times New Roman"/>
          <w:position w:val="-6"/>
          <w:sz w:val="26"/>
          <w:szCs w:val="26"/>
        </w:rPr>
        <w:object w:dxaOrig="1400" w:dyaOrig="279" w14:anchorId="6B6C8937">
          <v:shape id="_x0000_i1048" type="#_x0000_t75" style="width:69.75pt;height:14.25pt" o:ole="">
            <v:imagedata r:id="rId58" o:title=""/>
          </v:shape>
          <o:OLEObject Type="Embed" ProgID="Equation.DSMT4" ShapeID="_x0000_i1048" DrawAspect="Content" ObjectID="_1726118881" r:id="rId59"/>
        </w:object>
      </w:r>
    </w:p>
    <w:p w14:paraId="2ECA324D" w14:textId="4B85A4C4" w:rsidR="0074648A" w:rsidRPr="00833DAA" w:rsidRDefault="008E3418" w:rsidP="000E317A">
      <w:pPr>
        <w:numPr>
          <w:ilvl w:val="0"/>
          <w:numId w:val="10"/>
        </w:numPr>
        <w:spacing w:after="0"/>
        <w:contextualSpacing/>
        <w:rPr>
          <w:rFonts w:ascii="Times New Roman" w:eastAsiaTheme="minorEastAsia" w:hAnsi="Times New Roman" w:cs="Times New Roman"/>
          <w:noProof/>
          <w:sz w:val="26"/>
          <w:szCs w:val="26"/>
          <w:lang w:val="vi-VN" w:eastAsia="zh-CN"/>
        </w:rPr>
      </w:pPr>
      <w:r w:rsidRPr="00833DAA">
        <w:rPr>
          <w:rFonts w:ascii="Times New Roman" w:hAnsi="Times New Roman" w:cs="Times New Roman"/>
          <w:position w:val="-18"/>
          <w:sz w:val="26"/>
          <w:szCs w:val="26"/>
        </w:rPr>
        <w:object w:dxaOrig="1600" w:dyaOrig="480" w14:anchorId="2C579875">
          <v:shape id="_x0000_i1049" type="#_x0000_t75" style="width:80.25pt;height:24pt" o:ole="">
            <v:imagedata r:id="rId60" o:title=""/>
          </v:shape>
          <o:OLEObject Type="Embed" ProgID="Equation.DSMT4" ShapeID="_x0000_i1049" DrawAspect="Content" ObjectID="_1726118882" r:id="rId61"/>
        </w:object>
      </w:r>
    </w:p>
    <w:p w14:paraId="2C6FCDAC" w14:textId="00CA8B44" w:rsidR="008E3418" w:rsidRPr="00833DAA" w:rsidRDefault="008E3418" w:rsidP="000E317A">
      <w:pPr>
        <w:numPr>
          <w:ilvl w:val="0"/>
          <w:numId w:val="10"/>
        </w:numPr>
        <w:spacing w:after="0"/>
        <w:contextualSpacing/>
        <w:rPr>
          <w:rFonts w:ascii="Times New Roman" w:eastAsiaTheme="minorEastAsia" w:hAnsi="Times New Roman" w:cs="Times New Roman"/>
          <w:noProof/>
          <w:sz w:val="26"/>
          <w:szCs w:val="26"/>
          <w:lang w:val="vi-VN" w:eastAsia="zh-CN"/>
        </w:rPr>
      </w:pPr>
      <w:r w:rsidRPr="00833DAA">
        <w:rPr>
          <w:rFonts w:ascii="Times New Roman" w:hAnsi="Times New Roman" w:cs="Times New Roman"/>
          <w:position w:val="-14"/>
          <w:sz w:val="26"/>
          <w:szCs w:val="26"/>
        </w:rPr>
        <w:object w:dxaOrig="1620" w:dyaOrig="400" w14:anchorId="525E2552">
          <v:shape id="_x0000_i1050" type="#_x0000_t75" style="width:81pt;height:20.25pt" o:ole="">
            <v:imagedata r:id="rId62" o:title=""/>
          </v:shape>
          <o:OLEObject Type="Embed" ProgID="Equation.DSMT4" ShapeID="_x0000_i1050" DrawAspect="Content" ObjectID="_1726118883" r:id="rId63"/>
        </w:object>
      </w:r>
    </w:p>
    <w:p w14:paraId="2DFB208B" w14:textId="4AA6E445" w:rsidR="008E3418" w:rsidRPr="00833DAA" w:rsidRDefault="004F0619" w:rsidP="00FF24F8">
      <w:pPr>
        <w:jc w:val="both"/>
        <w:rPr>
          <w:rFonts w:ascii="Times New Roman" w:hAnsi="Times New Roman" w:cs="Times New Roman"/>
          <w:sz w:val="26"/>
          <w:szCs w:val="26"/>
        </w:rPr>
      </w:pPr>
      <w:r w:rsidRPr="00833DAA">
        <w:rPr>
          <w:rFonts w:ascii="Times New Roman" w:hAnsi="Times New Roman" w:cs="Times New Roman"/>
          <w:b/>
          <w:sz w:val="26"/>
          <w:szCs w:val="26"/>
        </w:rPr>
        <w:t>Bài 2.</w:t>
      </w:r>
      <w:r w:rsidR="00AD7CF0" w:rsidRPr="00833DAA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833DAA">
        <w:rPr>
          <w:rFonts w:ascii="Times New Roman" w:hAnsi="Times New Roman" w:cs="Times New Roman"/>
          <w:b/>
          <w:sz w:val="26"/>
          <w:szCs w:val="26"/>
        </w:rPr>
        <w:t>(1</w:t>
      </w:r>
      <w:r w:rsidR="00AD7CF0" w:rsidRPr="00833DAA">
        <w:rPr>
          <w:rFonts w:ascii="Times New Roman" w:hAnsi="Times New Roman" w:cs="Times New Roman"/>
          <w:b/>
          <w:sz w:val="26"/>
          <w:szCs w:val="26"/>
          <w:lang w:val="vi-VN"/>
        </w:rPr>
        <w:t>,0</w:t>
      </w:r>
      <w:r w:rsidRPr="00833DAA">
        <w:rPr>
          <w:rFonts w:ascii="Times New Roman" w:hAnsi="Times New Roman" w:cs="Times New Roman"/>
          <w:b/>
          <w:sz w:val="26"/>
          <w:szCs w:val="26"/>
        </w:rPr>
        <w:t xml:space="preserve"> điểm) </w:t>
      </w:r>
      <w:r w:rsidR="00BF0679" w:rsidRPr="00833DAA">
        <w:rPr>
          <w:rFonts w:ascii="Times New Roman" w:hAnsi="Times New Roman" w:cs="Times New Roman"/>
          <w:sz w:val="26"/>
          <w:szCs w:val="26"/>
          <w:lang w:val="vi-VN"/>
        </w:rPr>
        <w:t>Cô An</w:t>
      </w:r>
      <w:r w:rsidR="00FF24F8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F0679" w:rsidRPr="00833DAA">
        <w:rPr>
          <w:rFonts w:ascii="Times New Roman" w:hAnsi="Times New Roman" w:cs="Times New Roman"/>
          <w:sz w:val="26"/>
          <w:szCs w:val="26"/>
          <w:lang w:val="vi-VN"/>
        </w:rPr>
        <w:t>có</w:t>
      </w:r>
      <w:r w:rsidR="00FF24F8" w:rsidRPr="00833DAA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="00FF24F8" w:rsidRPr="00833DAA">
        <w:rPr>
          <w:rFonts w:ascii="Times New Roman" w:hAnsi="Times New Roman" w:cs="Times New Roman"/>
          <w:sz w:val="26"/>
          <w:szCs w:val="26"/>
          <w:lang w:val="vi-VN"/>
        </w:rPr>
        <w:t>210</w:t>
      </w:r>
      <w:r w:rsidR="00FF24F8" w:rsidRPr="00833DAA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="00FF24F8" w:rsidRPr="00833DAA">
        <w:rPr>
          <w:rFonts w:ascii="Times New Roman" w:hAnsi="Times New Roman" w:cs="Times New Roman"/>
          <w:sz w:val="26"/>
          <w:szCs w:val="26"/>
          <w:lang w:val="vi-VN"/>
        </w:rPr>
        <w:t>cây bút</w:t>
      </w:r>
      <w:r w:rsidR="00FF24F8" w:rsidRPr="00833DAA">
        <w:rPr>
          <w:rFonts w:ascii="Times New Roman" w:hAnsi="Times New Roman" w:cs="Times New Roman"/>
          <w:sz w:val="26"/>
          <w:szCs w:val="26"/>
          <w:lang w:val="nb-NO"/>
        </w:rPr>
        <w:t xml:space="preserve"> và </w:t>
      </w:r>
      <w:r w:rsidR="00FF24F8" w:rsidRPr="00833DAA">
        <w:rPr>
          <w:rFonts w:ascii="Times New Roman" w:hAnsi="Times New Roman" w:cs="Times New Roman"/>
          <w:sz w:val="26"/>
          <w:szCs w:val="26"/>
          <w:lang w:val="vi-VN"/>
        </w:rPr>
        <w:t>600</w:t>
      </w:r>
      <w:r w:rsidR="00FF24F8" w:rsidRPr="00833DAA">
        <w:rPr>
          <w:rFonts w:ascii="Times New Roman" w:hAnsi="Times New Roman" w:cs="Times New Roman"/>
          <w:sz w:val="26"/>
          <w:szCs w:val="26"/>
          <w:lang w:val="nb-NO"/>
        </w:rPr>
        <w:t xml:space="preserve"> quyển vở</w:t>
      </w:r>
      <w:r w:rsidR="00BF0679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="00D10E74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cô </w:t>
      </w:r>
      <w:r w:rsidR="00BF0679" w:rsidRPr="00833DAA">
        <w:rPr>
          <w:rFonts w:ascii="Times New Roman" w:hAnsi="Times New Roman" w:cs="Times New Roman"/>
          <w:sz w:val="26"/>
          <w:szCs w:val="26"/>
          <w:lang w:val="vi-VN"/>
        </w:rPr>
        <w:t>muốn chia</w:t>
      </w:r>
      <w:r w:rsidR="00D10E74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số bút và vở ấy</w:t>
      </w:r>
      <w:r w:rsidR="00FF24F8" w:rsidRPr="00833DAA">
        <w:rPr>
          <w:rFonts w:ascii="Times New Roman" w:hAnsi="Times New Roman" w:cs="Times New Roman"/>
          <w:sz w:val="26"/>
          <w:szCs w:val="26"/>
          <w:lang w:val="nb-NO"/>
        </w:rPr>
        <w:t xml:space="preserve"> thành nhiều phần </w:t>
      </w:r>
      <w:r w:rsidR="00FF24F8" w:rsidRPr="00833DAA">
        <w:rPr>
          <w:rFonts w:ascii="Times New Roman" w:hAnsi="Times New Roman" w:cs="Times New Roman"/>
          <w:sz w:val="26"/>
          <w:szCs w:val="26"/>
          <w:lang w:val="vi-VN"/>
        </w:rPr>
        <w:t>quà như nhau để tặng cho các bạn học sinh nghèo vượt khó học tốt</w:t>
      </w:r>
      <w:r w:rsidR="00D10E74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ở địa phương</w:t>
      </w:r>
      <w:r w:rsidR="00FF24F8" w:rsidRPr="00833DAA">
        <w:rPr>
          <w:rFonts w:ascii="Times New Roman" w:hAnsi="Times New Roman" w:cs="Times New Roman"/>
          <w:sz w:val="26"/>
          <w:szCs w:val="26"/>
          <w:lang w:val="nb-NO"/>
        </w:rPr>
        <w:t>. Hỏi</w:t>
      </w:r>
      <w:r w:rsidR="00BF0679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cô An</w:t>
      </w:r>
      <w:r w:rsidR="00FF24F8" w:rsidRPr="00833DAA">
        <w:rPr>
          <w:rFonts w:ascii="Times New Roman" w:hAnsi="Times New Roman" w:cs="Times New Roman"/>
          <w:sz w:val="26"/>
          <w:szCs w:val="26"/>
          <w:lang w:val="nb-NO"/>
        </w:rPr>
        <w:t xml:space="preserve"> có thể chia </w:t>
      </w:r>
      <w:r w:rsidR="00BF0679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được </w:t>
      </w:r>
      <w:r w:rsidR="00FF24F8" w:rsidRPr="00833DAA">
        <w:rPr>
          <w:rFonts w:ascii="Times New Roman" w:hAnsi="Times New Roman" w:cs="Times New Roman"/>
          <w:sz w:val="26"/>
          <w:szCs w:val="26"/>
          <w:lang w:val="nb-NO"/>
        </w:rPr>
        <w:t xml:space="preserve">nhiều nhất bao nhiêu phần </w:t>
      </w:r>
      <w:r w:rsidR="00BF0679" w:rsidRPr="00833DAA">
        <w:rPr>
          <w:rFonts w:ascii="Times New Roman" w:hAnsi="Times New Roman" w:cs="Times New Roman"/>
          <w:sz w:val="26"/>
          <w:szCs w:val="26"/>
          <w:lang w:val="vi-VN"/>
        </w:rPr>
        <w:t>quà</w:t>
      </w:r>
      <w:r w:rsidR="00FF24F8" w:rsidRPr="00833DAA">
        <w:rPr>
          <w:rFonts w:ascii="Times New Roman" w:hAnsi="Times New Roman" w:cs="Times New Roman"/>
          <w:sz w:val="26"/>
          <w:szCs w:val="26"/>
          <w:lang w:val="nb-NO"/>
        </w:rPr>
        <w:t xml:space="preserve"> như </w:t>
      </w:r>
      <w:r w:rsidR="00FF24F8" w:rsidRPr="00833DAA">
        <w:rPr>
          <w:rFonts w:ascii="Times New Roman" w:hAnsi="Times New Roman" w:cs="Times New Roman"/>
          <w:sz w:val="26"/>
          <w:szCs w:val="26"/>
          <w:lang w:val="vi-VN"/>
        </w:rPr>
        <w:t>thế</w:t>
      </w:r>
      <w:r w:rsidR="00FF24F8" w:rsidRPr="00833DAA">
        <w:rPr>
          <w:rFonts w:ascii="Times New Roman" w:hAnsi="Times New Roman" w:cs="Times New Roman"/>
          <w:sz w:val="26"/>
          <w:szCs w:val="26"/>
          <w:lang w:val="nb-NO"/>
        </w:rPr>
        <w:t xml:space="preserve">? </w:t>
      </w:r>
    </w:p>
    <w:p w14:paraId="27DCDC63" w14:textId="6A5F5826" w:rsidR="00671AD6" w:rsidRPr="00833DAA" w:rsidRDefault="00AE7322" w:rsidP="004F0619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val="vi-VN" w:eastAsia="zh-CN"/>
        </w:rPr>
        <w:t xml:space="preserve">Bài </w:t>
      </w: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  <w:t>3.</w:t>
      </w:r>
      <w:r w:rsidR="00AD7CF0"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val="vi-VN" w:eastAsia="zh-CN"/>
        </w:rPr>
        <w:t xml:space="preserve"> </w:t>
      </w: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  <w:t>(1</w:t>
      </w:r>
      <w:r w:rsidR="00AD7CF0"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val="vi-VN" w:eastAsia="zh-CN"/>
        </w:rPr>
        <w:t>,0</w:t>
      </w: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  <w:t xml:space="preserve"> điểm)</w:t>
      </w: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val="vi-VN" w:eastAsia="zh-CN"/>
        </w:rPr>
        <w:t xml:space="preserve"> </w:t>
      </w:r>
      <w:r w:rsidRPr="00833DAA">
        <w:rPr>
          <w:rFonts w:ascii="Times New Roman" w:eastAsiaTheme="minorEastAsia" w:hAnsi="Times New Roman" w:cs="Times New Roman"/>
          <w:bCs/>
          <w:noProof/>
          <w:sz w:val="26"/>
          <w:szCs w:val="26"/>
          <w:lang w:eastAsia="zh-CN"/>
        </w:rPr>
        <w:t>Tính diện tích của m</w:t>
      </w:r>
      <w:r w:rsidR="008E3418" w:rsidRPr="00833DAA">
        <w:rPr>
          <w:rFonts w:ascii="Times New Roman" w:eastAsiaTheme="minorEastAsia" w:hAnsi="Times New Roman" w:cs="Times New Roman"/>
          <w:bCs/>
          <w:noProof/>
          <w:sz w:val="26"/>
          <w:szCs w:val="26"/>
          <w:lang w:val="vi-VN" w:eastAsia="zh-CN"/>
        </w:rPr>
        <w:t>ả</w:t>
      </w:r>
      <w:r w:rsidRPr="00833DAA">
        <w:rPr>
          <w:rFonts w:ascii="Times New Roman" w:eastAsiaTheme="minorEastAsia" w:hAnsi="Times New Roman" w:cs="Times New Roman"/>
          <w:bCs/>
          <w:noProof/>
          <w:sz w:val="26"/>
          <w:szCs w:val="26"/>
          <w:lang w:eastAsia="zh-CN"/>
        </w:rPr>
        <w:t xml:space="preserve">nh vườn </w:t>
      </w:r>
      <w:r w:rsidR="00364F4C" w:rsidRPr="00833DAA">
        <w:rPr>
          <w:rFonts w:ascii="Times New Roman" w:eastAsiaTheme="minorEastAsia" w:hAnsi="Times New Roman" w:cs="Times New Roman"/>
          <w:bCs/>
          <w:noProof/>
          <w:sz w:val="26"/>
          <w:szCs w:val="26"/>
          <w:lang w:val="vi-VN" w:eastAsia="zh-CN"/>
        </w:rPr>
        <w:t xml:space="preserve">hình thang </w:t>
      </w:r>
      <w:r w:rsidRPr="00833DAA">
        <w:rPr>
          <w:rFonts w:ascii="Times New Roman" w:eastAsiaTheme="minorEastAsia" w:hAnsi="Times New Roman" w:cs="Times New Roman"/>
          <w:bCs/>
          <w:noProof/>
          <w:sz w:val="26"/>
          <w:szCs w:val="26"/>
          <w:lang w:eastAsia="zh-CN"/>
        </w:rPr>
        <w:t>như hình vẽ sau</w:t>
      </w:r>
      <w:r w:rsidR="00BF0679" w:rsidRPr="00833DAA">
        <w:rPr>
          <w:rFonts w:ascii="Times New Roman" w:eastAsiaTheme="minorEastAsia" w:hAnsi="Times New Roman" w:cs="Times New Roman"/>
          <w:bCs/>
          <w:noProof/>
          <w:sz w:val="26"/>
          <w:szCs w:val="26"/>
          <w:lang w:val="vi-VN" w:eastAsia="zh-CN"/>
        </w:rPr>
        <w:t>:</w:t>
      </w:r>
      <w:r w:rsidRPr="00833DAA">
        <w:rPr>
          <w:rFonts w:ascii="Times New Roman" w:eastAsiaTheme="minorEastAsia" w:hAnsi="Times New Roman" w:cs="Times New Roman"/>
          <w:bCs/>
          <w:noProof/>
          <w:sz w:val="26"/>
          <w:szCs w:val="26"/>
          <w:lang w:eastAsia="zh-CN"/>
        </w:rPr>
        <w:t xml:space="preserve"> </w:t>
      </w: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val="vi-VN" w:eastAsia="zh-CN"/>
        </w:rPr>
        <w:t xml:space="preserve"> </w:t>
      </w:r>
    </w:p>
    <w:p w14:paraId="5EFF9402" w14:textId="7DE5231C" w:rsidR="00FC03E1" w:rsidRPr="00833DAA" w:rsidRDefault="00BF0679" w:rsidP="00B17635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33DA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7B8066F6" wp14:editId="04602922">
                <wp:simplePos x="0" y="0"/>
                <wp:positionH relativeFrom="column">
                  <wp:posOffset>1187450</wp:posOffset>
                </wp:positionH>
                <wp:positionV relativeFrom="paragraph">
                  <wp:posOffset>83185</wp:posOffset>
                </wp:positionV>
                <wp:extent cx="2679700" cy="1016000"/>
                <wp:effectExtent l="0" t="0" r="25400" b="12700"/>
                <wp:wrapNone/>
                <wp:docPr id="35" name="Lưu đồ: Nhập bằng Tay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9700" cy="1016000"/>
                        </a:xfrm>
                        <a:prstGeom prst="flowChartManualInpu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44F1186E" id="_x0000_t118" coordsize="21600,21600" o:spt="118" path="m,4292l21600,r,21600l,21600xe">
                <v:stroke joinstyle="miter"/>
                <v:path gradientshapeok="t" o:connecttype="custom" o:connectlocs="10800,2146;0,10800;10800,21600;21600,10800" textboxrect="0,4291,21600,21600"/>
              </v:shapetype>
              <v:shape id="Lưu đồ: Nhập bằng Tay 35" o:spid="_x0000_s1026" type="#_x0000_t118" style="position:absolute;margin-left:93.5pt;margin-top:6.55pt;width:211pt;height:80pt;z-index:2516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n3G+JbAIAAC8FAAAOAAAAZHJzL2Uyb0RvYy54bWysVE1v2zAMvQ/YfxB0X20H/ViDOkWQosOA rg3aDj0rshQbkEWNUuJkv36U7DhFW+ww7GKLIvlIPT3q6nrXGrZV6BuwJS9Ocs6UlVA1dl3yn8+3 X75y5oOwlTBgVcn3yvPr2edPV52bqgnUYCqFjECsn3au5HUIbpplXtaqFf4EnLLk1ICtCGTiOqtQ dITemmyS5+dZB1g5BKm8p92b3slnCV9rJcOD1l4FZkpOvYX0xfRdxW82uxLTNQpXN3JoQ/xDF61o LBUdoW5EEGyDzTuotpEIHnQ4kdBmoHUjVToDnabI35zmqRZOpbMQOd6NNPn/Byvvt09uiURD5/zU 0zKeYqexjX/qj+0SWfuRLLULTNLm5Pzi8iInTiX5irw4z8kgnOyY7tCHbwpaFhcl1wa6RS0w/BB2 I8x36zYhkSa2dz70qYeUWN3CbWNM3D/2llZhb1QMMPZRadZUsZsElGSjFgbZVtCFCymVDUXvqkWl +u0z6vTQ6piRGk+AEVlT4RF7AIiSfI/dtz3Ex1SVVDcm539rrE8eM1JlsGFMbhsL+BGAoVMNlfv4 A0k9NZGlFVT7JTKEXvPeyduGruFO+LAUSCKnq6PBDQ/0iTdTchhWnNWAvz/aj/GkPfJy1tHQlNz/ 2ghUnNFtkiovi9PTOGXJOD27mJCBrz2r1x67aRdA11TQE+FkWsb4YA5LjdC+0HzPY1VyCSupdsll wIOxCP0w0wsh1XyewmiynAh39snJCB5ZjbJ63r0IdIMWA8n4Hg4DJqZvJNjHxkwL800A3SR9Hnkd +KapTMIZXpA49q/tFHV852Z/AAAA//8DAFBLAwQUAAYACAAAACEAO8pVYtoAAAAKAQAADwAAAGRy cy9kb3ducmV2LnhtbExPy07DMBC8I/EP1lbiRu2AlJQ0TsVD/QAKB45OvCRR43UUO4379ywnuO3M zs7OVIfkRnHBOQyeNGRbBQKp9XagTsPnx/F+ByJEQ9aMnlDDFQMc6tubypTWr/SOl1PsBJtQKI2G PsaplDK0PToTtn5C4t23n52JDOdO2tmsbO5G+aBULp0ZiD/0ZsLXHtvzaXEcI3tLZ7X2X61S1yUv Xpp0dIXWd5v0vAcRMcU/MfzG5xuoOVPjF7JBjIx3BXeJPDxmIFiQqycmGiYKZmRdyf8V6h8AAAD/ /wMAUEsBAi0AFAAGAAgAAAAhALaDOJL+AAAA4QEAABMAAAAAAAAAAAAAAAAAAAAAAFtDb250ZW50 X1R5cGVzXS54bWxQSwECLQAUAAYACAAAACEAOP0h/9YAAACUAQAACwAAAAAAAAAAAAAAAAAvAQAA X3JlbHMvLnJlbHNQSwECLQAUAAYACAAAACEAJ9xviWwCAAAvBQAADgAAAAAAAAAAAAAAAAAuAgAA ZHJzL2Uyb0RvYy54bWxQSwECLQAUAAYACAAAACEAO8pVYtoAAAAKAQAADwAAAAAAAAAAAAAAAADG BAAAZHJzL2Rvd25yZXYueG1sUEsFBgAAAAAEAAQA8wAAAM0FAAAAAA== " filled="f" strokecolor="#243f60 [1604]" strokeweight="2pt"/>
            </w:pict>
          </mc:Fallback>
        </mc:AlternateContent>
      </w:r>
    </w:p>
    <w:p w14:paraId="2C625242" w14:textId="6A09328C" w:rsidR="00BF0679" w:rsidRPr="00833DAA" w:rsidRDefault="00BF0679" w:rsidP="00B17635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</w:p>
    <w:p w14:paraId="44676901" w14:textId="0D5DA646" w:rsidR="00BF0679" w:rsidRPr="00833DAA" w:rsidRDefault="00BF0679" w:rsidP="00B17635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833DAA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                   10m                                                                    12m</w:t>
      </w:r>
    </w:p>
    <w:p w14:paraId="4239256A" w14:textId="0AD06BA1" w:rsidR="00BF0679" w:rsidRPr="00833DAA" w:rsidRDefault="00A567E6" w:rsidP="00B17635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33DAA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78BDACAB" wp14:editId="385AF423">
                <wp:simplePos x="0" y="0"/>
                <wp:positionH relativeFrom="column">
                  <wp:posOffset>3765550</wp:posOffset>
                </wp:positionH>
                <wp:positionV relativeFrom="paragraph">
                  <wp:posOffset>73025</wp:posOffset>
                </wp:positionV>
                <wp:extent cx="88900" cy="107950"/>
                <wp:effectExtent l="0" t="0" r="25400" b="25400"/>
                <wp:wrapNone/>
                <wp:docPr id="36" name="Hình chữ nhật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" cy="1079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5B9E06BB" id="Hình chữ nhật 36" o:spid="_x0000_s1026" style="position:absolute;margin-left:296.5pt;margin-top:5.75pt;width:7pt;height:8.5pt;z-index:2516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gmP1uXAIAABEFAAAOAAAAZHJzL2Uyb0RvYy54bWysVFFv2yAQfp+0/4B4X+1EyZpEdaooVadJ VRutnfpMMcSWMMcOEif79Tuw41RttYdpfsAcd/cdfHzH1fWhMWyv0NdgCz66yDlTVkJZ223Bfz7d fplx5oOwpTBgVcGPyvPr5edPV61bqDFUYEqFjECsX7Su4FUIbpFlXlaqEf4CnLLk1ICNCGTiNitR tITemGyc51+zFrB0CFJ5T6s3nZMvE77WSoYHrb0KzBSc9hbSiGl8iWO2vBKLLQpX1bLfhviHXTSi tlR0gLoRQbAd1u+gmloieNDhQkKTgda1VOkMdJpR/uY0j5VwKp2FyPFuoMn/P1h5v390GyQaWucX nqbxFAeNTfzT/tghkXUcyFKHwCQtzmbznBiV5Bnll/Np4jI75zr04ZuChsVJwZGuIjEk9nc+UD0K PYWQca6eZuFoVNyAsT+UZnVJ9cYpOwlDrQ2yvaArFVIqG0adqxKl6panOX3xbqnIkJGsBBiRdW3M gN0DRNG9x+5g+viYqpKuhuT8bxvrkoeMVBlsGJKb2gJ+BGDoVH3lLv5EUkdNZOkFyuMGGUKnau/k bU1c3wkfNgJJxnQ91JrhgQZtoC049DPOKsDfH63HeFIXeTlrqS0K7n/tBCrOzHdLupuPJpPYR8mY TC/HZOBrz8trj901a6BrGtEj4GSaxvhgTlON0DxTB69iVXIJK6l2wWXAk7EOXbvSGyDVapXCqHec CHf20ckIHlmNWno6PAt0veACCfUeTi0kFm9018XGTAurXQBdJ1Geee35pr5LwunfiNjYr+0UdX7J ln8AAAD//wMAUEsDBBQABgAIAAAAIQAyrrT83QAAAAkBAAAPAAAAZHJzL2Rvd25yZXYueG1sTI/B TsMwEETvSPyDtUjcqJNC2hDiVAgJIXFBtHyAGy9JwF5HttMEvp7lBMedGc2+qXeLs+KEIQ6eFOSr DARS681AnYK3w+NVCSImTUZbT6jgCyPsmvOzWlfGz/SKp33qBJdQrLSCPqWxkjK2PTodV35EYu/d B6cTn6GTJuiZy52V6yzbSKcH4g+9HvGhx/ZzPzkFPn9Jz4f5ZiKcw1M5fLT2e1sqdXmx3N+BSLik vzD84jM6NMx09BOZKKyC4vaatyQ28gIEBzbZloWjgnVZgGxq+X9B8wMAAP//AwBQSwECLQAUAAYA CAAAACEAtoM4kv4AAADhAQAAEwAAAAAAAAAAAAAAAAAAAAAAW0NvbnRlbnRfVHlwZXNdLnhtbFBL AQItABQABgAIAAAAIQA4/SH/1gAAAJQBAAALAAAAAAAAAAAAAAAAAC8BAABfcmVscy8ucmVsc1BL AQItABQABgAIAAAAIQAgmP1uXAIAABEFAAAOAAAAAAAAAAAAAAAAAC4CAABkcnMvZTJvRG9jLnht bFBLAQItABQABgAIAAAAIQAyrrT83QAAAAkBAAAPAAAAAAAAAAAAAAAAALYEAABkcnMvZG93bnJl di54bWxQSwUGAAAAAAQABADzAAAAwAUAAAAA " fillcolor="#4f81bd [3204]" strokecolor="#243f60 [1604]" strokeweight="2pt"/>
            </w:pict>
          </mc:Fallback>
        </mc:AlternateContent>
      </w:r>
    </w:p>
    <w:p w14:paraId="03E65265" w14:textId="5F81848A" w:rsidR="00BF0679" w:rsidRPr="00833DAA" w:rsidRDefault="00BF0679" w:rsidP="00B17635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</w:t>
      </w:r>
      <w:r w:rsidR="00364F4C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33DAA">
        <w:rPr>
          <w:rFonts w:ascii="Times New Roman" w:hAnsi="Times New Roman" w:cs="Times New Roman"/>
          <w:sz w:val="26"/>
          <w:szCs w:val="26"/>
          <w:lang w:val="vi-VN"/>
        </w:rPr>
        <w:t>30m</w:t>
      </w:r>
    </w:p>
    <w:p w14:paraId="2C48E4FB" w14:textId="4213AE2F" w:rsidR="00A567E6" w:rsidRPr="00833DAA" w:rsidRDefault="00B17635" w:rsidP="00A567E6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  <w:t>Bài 4</w:t>
      </w:r>
      <w:r w:rsidR="00AD7CF0"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val="vi-VN" w:eastAsia="zh-CN"/>
        </w:rPr>
        <w:t xml:space="preserve">. </w:t>
      </w:r>
      <w:r w:rsidRPr="00833DAA">
        <w:rPr>
          <w:rFonts w:ascii="Times New Roman" w:hAnsi="Times New Roman" w:cs="Times New Roman"/>
          <w:b/>
          <w:sz w:val="26"/>
          <w:szCs w:val="26"/>
        </w:rPr>
        <w:t>(1,0 điểm)</w:t>
      </w:r>
      <w:r w:rsidRPr="00833DAA">
        <w:rPr>
          <w:rFonts w:ascii="Times New Roman" w:eastAsiaTheme="minorEastAsia" w:hAnsi="Times New Roman" w:cs="Times New Roman"/>
          <w:noProof/>
          <w:sz w:val="26"/>
          <w:szCs w:val="26"/>
          <w:lang w:val="vi-VN" w:eastAsia="zh-CN"/>
        </w:rPr>
        <w:t xml:space="preserve"> </w:t>
      </w:r>
      <w:r w:rsidR="00A567E6" w:rsidRPr="00833DAA">
        <w:rPr>
          <w:rFonts w:ascii="Times New Roman" w:eastAsiaTheme="minorEastAsia" w:hAnsi="Times New Roman" w:cs="Times New Roman"/>
          <w:noProof/>
          <w:sz w:val="26"/>
          <w:szCs w:val="26"/>
          <w:lang w:val="vi-VN" w:eastAsia="zh-CN"/>
        </w:rPr>
        <w:t xml:space="preserve"> </w:t>
      </w:r>
      <w:r w:rsidR="0025559C" w:rsidRPr="00833DAA">
        <w:rPr>
          <w:rFonts w:ascii="Times New Roman" w:eastAsiaTheme="minorEastAsia" w:hAnsi="Times New Roman" w:cs="Times New Roman"/>
          <w:noProof/>
          <w:sz w:val="26"/>
          <w:szCs w:val="26"/>
          <w:lang w:val="vi-VN" w:eastAsia="zh-CN"/>
        </w:rPr>
        <w:t xml:space="preserve">Hãy vẽ biểu đồ cột biểu diễn </w:t>
      </w:r>
      <w:r w:rsidR="00A567E6" w:rsidRPr="00833DAA">
        <w:rPr>
          <w:rFonts w:ascii="Times New Roman" w:hAnsi="Times New Roman" w:cs="Times New Roman"/>
          <w:sz w:val="26"/>
          <w:szCs w:val="26"/>
          <w:lang w:val="vi-VN"/>
        </w:rPr>
        <w:t>số</w:t>
      </w:r>
      <w:r w:rsidR="0025559C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học sinh </w:t>
      </w:r>
      <w:r w:rsidR="00D10E74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biết bơi ở </w:t>
      </w:r>
      <w:r w:rsidR="0025559C" w:rsidRPr="00833DAA">
        <w:rPr>
          <w:rFonts w:ascii="Times New Roman" w:hAnsi="Times New Roman" w:cs="Times New Roman"/>
          <w:sz w:val="26"/>
          <w:szCs w:val="26"/>
          <w:lang w:val="vi-VN"/>
        </w:rPr>
        <w:t>các lớp 6 trường Lam Sơn dựa theo bảng thống kê sau:</w:t>
      </w:r>
    </w:p>
    <w:tbl>
      <w:tblPr>
        <w:tblStyle w:val="TableGrid"/>
        <w:tblW w:w="8388" w:type="dxa"/>
        <w:jc w:val="center"/>
        <w:tblLook w:val="04A0" w:firstRow="1" w:lastRow="0" w:firstColumn="1" w:lastColumn="0" w:noHBand="0" w:noVBand="1"/>
      </w:tblPr>
      <w:tblGrid>
        <w:gridCol w:w="2628"/>
        <w:gridCol w:w="1440"/>
        <w:gridCol w:w="1440"/>
        <w:gridCol w:w="1440"/>
        <w:gridCol w:w="1440"/>
      </w:tblGrid>
      <w:tr w:rsidR="0025559C" w:rsidRPr="00833DAA" w14:paraId="26543581" w14:textId="77777777" w:rsidTr="0025559C">
        <w:trPr>
          <w:jc w:val="center"/>
        </w:trPr>
        <w:tc>
          <w:tcPr>
            <w:tcW w:w="2628" w:type="dxa"/>
          </w:tcPr>
          <w:p w14:paraId="03852FE7" w14:textId="3956CD76" w:rsidR="00A567E6" w:rsidRPr="00833DAA" w:rsidRDefault="0025559C" w:rsidP="0025559C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833DA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ớp</w:t>
            </w:r>
          </w:p>
        </w:tc>
        <w:tc>
          <w:tcPr>
            <w:tcW w:w="1440" w:type="dxa"/>
          </w:tcPr>
          <w:p w14:paraId="278B65AB" w14:textId="08238EA2" w:rsidR="00A567E6" w:rsidRPr="00833DAA" w:rsidRDefault="0025559C" w:rsidP="00513392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833DA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A</w:t>
            </w:r>
          </w:p>
        </w:tc>
        <w:tc>
          <w:tcPr>
            <w:tcW w:w="1440" w:type="dxa"/>
          </w:tcPr>
          <w:p w14:paraId="29C8262B" w14:textId="08E0A9A6" w:rsidR="00A567E6" w:rsidRPr="00833DAA" w:rsidRDefault="0025559C" w:rsidP="00513392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833DA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B</w:t>
            </w:r>
          </w:p>
        </w:tc>
        <w:tc>
          <w:tcPr>
            <w:tcW w:w="1440" w:type="dxa"/>
          </w:tcPr>
          <w:p w14:paraId="7E6CF950" w14:textId="6670FA66" w:rsidR="00A567E6" w:rsidRPr="00833DAA" w:rsidRDefault="0025559C" w:rsidP="00513392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833DA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C</w:t>
            </w:r>
          </w:p>
        </w:tc>
        <w:tc>
          <w:tcPr>
            <w:tcW w:w="1440" w:type="dxa"/>
          </w:tcPr>
          <w:p w14:paraId="35A56D05" w14:textId="0220BFAE" w:rsidR="00A567E6" w:rsidRPr="00833DAA" w:rsidRDefault="0025559C" w:rsidP="00513392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833DA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D</w:t>
            </w:r>
          </w:p>
        </w:tc>
      </w:tr>
      <w:tr w:rsidR="0025559C" w:rsidRPr="00833DAA" w14:paraId="4993E064" w14:textId="77777777" w:rsidTr="0025559C">
        <w:trPr>
          <w:jc w:val="center"/>
        </w:trPr>
        <w:tc>
          <w:tcPr>
            <w:tcW w:w="2628" w:type="dxa"/>
          </w:tcPr>
          <w:p w14:paraId="079563CB" w14:textId="3F1BD6EC" w:rsidR="00A567E6" w:rsidRPr="00833DAA" w:rsidRDefault="0025559C" w:rsidP="0025559C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833DA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Số học sinh biết bơi</w:t>
            </w:r>
          </w:p>
        </w:tc>
        <w:tc>
          <w:tcPr>
            <w:tcW w:w="1440" w:type="dxa"/>
          </w:tcPr>
          <w:p w14:paraId="092212A1" w14:textId="760E55D5" w:rsidR="00A567E6" w:rsidRPr="00833DAA" w:rsidRDefault="0025559C" w:rsidP="00513392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833DA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8</w:t>
            </w:r>
          </w:p>
        </w:tc>
        <w:tc>
          <w:tcPr>
            <w:tcW w:w="1440" w:type="dxa"/>
          </w:tcPr>
          <w:p w14:paraId="7B316095" w14:textId="1EFFC16B" w:rsidR="00A567E6" w:rsidRPr="00833DAA" w:rsidRDefault="0025559C" w:rsidP="00513392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833DA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</w:p>
        </w:tc>
        <w:tc>
          <w:tcPr>
            <w:tcW w:w="1440" w:type="dxa"/>
          </w:tcPr>
          <w:p w14:paraId="305339E1" w14:textId="54ABF538" w:rsidR="00A567E6" w:rsidRPr="00833DAA" w:rsidRDefault="0025559C" w:rsidP="00513392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833DA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1440" w:type="dxa"/>
          </w:tcPr>
          <w:p w14:paraId="03E0290F" w14:textId="54F1C814" w:rsidR="00A567E6" w:rsidRPr="00833DAA" w:rsidRDefault="0025559C" w:rsidP="00513392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833DA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0</w:t>
            </w:r>
          </w:p>
        </w:tc>
      </w:tr>
    </w:tbl>
    <w:p w14:paraId="2E7EA6E5" w14:textId="5A958DC4" w:rsidR="00C972F4" w:rsidRPr="00833DAA" w:rsidRDefault="004A74F5" w:rsidP="00C972F4">
      <w:pPr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</w:pP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  <w:t xml:space="preserve">  </w:t>
      </w:r>
    </w:p>
    <w:p w14:paraId="43891C6E" w14:textId="79C7F514" w:rsidR="008E3418" w:rsidRPr="00833DAA" w:rsidRDefault="00C972F4" w:rsidP="008E3418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33DAA">
        <w:rPr>
          <w:rFonts w:ascii="Times New Roman" w:hAnsi="Times New Roman" w:cs="Times New Roman"/>
          <w:b/>
          <w:bCs/>
          <w:sz w:val="26"/>
          <w:szCs w:val="26"/>
        </w:rPr>
        <w:t xml:space="preserve">Bài 5. </w:t>
      </w:r>
      <w:r w:rsidRPr="00833DAA">
        <w:rPr>
          <w:rFonts w:ascii="Times New Roman" w:hAnsi="Times New Roman" w:cs="Times New Roman"/>
          <w:b/>
          <w:bCs/>
          <w:iCs/>
          <w:sz w:val="26"/>
          <w:szCs w:val="26"/>
        </w:rPr>
        <w:t>(1</w:t>
      </w:r>
      <w:r w:rsidR="0025559C" w:rsidRPr="00833DAA"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>,0</w:t>
      </w:r>
      <w:r w:rsidRPr="00833DAA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điểm)</w:t>
      </w:r>
      <w:r w:rsidRPr="00833DAA">
        <w:rPr>
          <w:rFonts w:ascii="Times New Roman" w:hAnsi="Times New Roman" w:cs="Times New Roman"/>
          <w:sz w:val="26"/>
          <w:szCs w:val="26"/>
        </w:rPr>
        <w:t xml:space="preserve"> </w:t>
      </w:r>
      <w:r w:rsidR="00D10E74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Thư viện của trường Đống Đa có một số sách trong khoảng từ 600 đến </w:t>
      </w:r>
      <w:r w:rsidR="00C40DCE" w:rsidRPr="00833DAA">
        <w:rPr>
          <w:rFonts w:ascii="Times New Roman" w:hAnsi="Times New Roman" w:cs="Times New Roman"/>
          <w:sz w:val="26"/>
          <w:szCs w:val="26"/>
          <w:lang w:val="vi-VN"/>
        </w:rPr>
        <w:t>800</w:t>
      </w:r>
      <w:r w:rsidR="00D10E74" w:rsidRPr="00833DAA">
        <w:rPr>
          <w:rFonts w:ascii="Times New Roman" w:hAnsi="Times New Roman" w:cs="Times New Roman"/>
          <w:sz w:val="26"/>
          <w:szCs w:val="26"/>
          <w:lang w:val="vi-VN"/>
        </w:rPr>
        <w:t xml:space="preserve"> quyển. Biết rằng nếu bó số sách đó thành từng bó 20 quyển, 30 quyển hay 45 quyển đều vừa đủ. Tính số sách đó.</w:t>
      </w:r>
    </w:p>
    <w:p w14:paraId="51C54C58" w14:textId="77777777" w:rsidR="005059E3" w:rsidRPr="005059E3" w:rsidRDefault="005059E3" w:rsidP="005059E3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5059E3">
        <w:rPr>
          <w:rFonts w:ascii="Times New Roman" w:hAnsi="Times New Roman" w:cs="Times New Roman"/>
          <w:b/>
          <w:bCs/>
          <w:sz w:val="26"/>
          <w:szCs w:val="26"/>
        </w:rPr>
        <w:t>--- HẾT---</w:t>
      </w:r>
    </w:p>
    <w:p w14:paraId="190EAAFC" w14:textId="77777777" w:rsidR="005059E3" w:rsidRPr="005059E3" w:rsidRDefault="005059E3" w:rsidP="005059E3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r w:rsidRPr="005059E3">
        <w:rPr>
          <w:rFonts w:ascii="Times New Roman" w:hAnsi="Times New Roman" w:cs="Times New Roman"/>
          <w:i/>
          <w:iCs/>
          <w:sz w:val="26"/>
          <w:szCs w:val="26"/>
        </w:rPr>
        <w:t>Thí sinh không được sử dụng tài liệu.</w:t>
      </w:r>
    </w:p>
    <w:p w14:paraId="62C235F3" w14:textId="77777777" w:rsidR="005059E3" w:rsidRPr="005059E3" w:rsidRDefault="005059E3" w:rsidP="005059E3">
      <w:pPr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r w:rsidRPr="005059E3">
        <w:rPr>
          <w:rFonts w:ascii="Times New Roman" w:hAnsi="Times New Roman" w:cs="Times New Roman"/>
          <w:i/>
          <w:iCs/>
          <w:sz w:val="26"/>
          <w:szCs w:val="26"/>
        </w:rPr>
        <w:t>Giám thị không giải thích gì thêm.</w:t>
      </w:r>
    </w:p>
    <w:p w14:paraId="742B828D" w14:textId="77777777" w:rsidR="00932703" w:rsidRPr="00833DAA" w:rsidRDefault="00932703" w:rsidP="00042AB3">
      <w:pPr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</w:pPr>
    </w:p>
    <w:p w14:paraId="443C543B" w14:textId="77777777" w:rsidR="00932703" w:rsidRPr="00833DAA" w:rsidRDefault="00932703" w:rsidP="00042AB3">
      <w:pPr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</w:pPr>
    </w:p>
    <w:p w14:paraId="597842C2" w14:textId="77777777" w:rsidR="00932703" w:rsidRPr="00833DAA" w:rsidRDefault="00932703" w:rsidP="00042AB3">
      <w:pPr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</w:pPr>
    </w:p>
    <w:p w14:paraId="75A5F8D2" w14:textId="77777777" w:rsidR="00932703" w:rsidRPr="00833DAA" w:rsidRDefault="00932703" w:rsidP="00042AB3">
      <w:pPr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</w:pPr>
    </w:p>
    <w:p w14:paraId="6E70EC5D" w14:textId="76459106" w:rsidR="00B17635" w:rsidRPr="00833DAA" w:rsidRDefault="001568F2" w:rsidP="00042AB3">
      <w:pPr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eastAsia="zh-CN"/>
        </w:rPr>
      </w:pPr>
      <w:r w:rsidRPr="00833DAA">
        <w:rPr>
          <w:rFonts w:ascii="Times New Roman" w:eastAsiaTheme="minorEastAsia" w:hAnsi="Times New Roman" w:cs="Times New Roman"/>
          <w:b/>
          <w:bCs/>
          <w:noProof/>
          <w:sz w:val="26"/>
          <w:szCs w:val="26"/>
          <w:lang w:val="vi-VN" w:eastAsia="zh-CN"/>
        </w:rPr>
        <w:lastRenderedPageBreak/>
        <w:t>HƯỚNG DẪN CHẤM:</w:t>
      </w:r>
    </w:p>
    <w:p w14:paraId="5327FA49" w14:textId="4A8903BB" w:rsidR="001568F2" w:rsidRPr="00833DAA" w:rsidRDefault="00932703" w:rsidP="00932703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833DAA">
        <w:rPr>
          <w:rFonts w:ascii="Times New Roman" w:hAnsi="Times New Roman" w:cs="Times New Roman"/>
          <w:b/>
          <w:bCs/>
          <w:sz w:val="26"/>
          <w:szCs w:val="26"/>
        </w:rPr>
        <w:t>A. PHẦN TRẮC NGHIỆM (16 x 0,25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9"/>
        <w:gridCol w:w="1240"/>
        <w:gridCol w:w="1251"/>
        <w:gridCol w:w="1251"/>
        <w:gridCol w:w="1251"/>
        <w:gridCol w:w="1240"/>
        <w:gridCol w:w="1251"/>
        <w:gridCol w:w="843"/>
      </w:tblGrid>
      <w:tr w:rsidR="00932703" w:rsidRPr="00833DAA" w14:paraId="474E1406" w14:textId="77777777" w:rsidTr="00932703">
        <w:tc>
          <w:tcPr>
            <w:tcW w:w="1249" w:type="dxa"/>
          </w:tcPr>
          <w:p w14:paraId="0532F922" w14:textId="77777777" w:rsidR="00932703" w:rsidRPr="00833DAA" w:rsidRDefault="00932703" w:rsidP="007A72BF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450" w:hanging="450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833DA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1240" w:type="dxa"/>
          </w:tcPr>
          <w:p w14:paraId="0F8C36DD" w14:textId="77777777" w:rsidR="00932703" w:rsidRPr="00833DAA" w:rsidRDefault="00932703" w:rsidP="007A72BF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450" w:right="3" w:hanging="450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833DA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1251" w:type="dxa"/>
          </w:tcPr>
          <w:p w14:paraId="112187E4" w14:textId="77777777" w:rsidR="00932703" w:rsidRPr="00833DAA" w:rsidRDefault="00932703" w:rsidP="007A72BF">
            <w:pPr>
              <w:pStyle w:val="ListParagraph"/>
              <w:numPr>
                <w:ilvl w:val="0"/>
                <w:numId w:val="20"/>
              </w:numPr>
              <w:tabs>
                <w:tab w:val="left" w:pos="130"/>
              </w:tabs>
              <w:spacing w:line="360" w:lineRule="auto"/>
              <w:ind w:left="450" w:right="3" w:hanging="450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833DA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1251" w:type="dxa"/>
          </w:tcPr>
          <w:p w14:paraId="4E66F3DE" w14:textId="77777777" w:rsidR="00932703" w:rsidRPr="00833DAA" w:rsidRDefault="00932703" w:rsidP="007A72BF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450" w:right="3" w:hanging="450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833DA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1251" w:type="dxa"/>
          </w:tcPr>
          <w:p w14:paraId="5EA674C5" w14:textId="77777777" w:rsidR="00932703" w:rsidRPr="00833DAA" w:rsidRDefault="00932703" w:rsidP="007A72BF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450" w:right="3" w:hanging="450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833DA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1240" w:type="dxa"/>
          </w:tcPr>
          <w:p w14:paraId="32DAA3B3" w14:textId="77777777" w:rsidR="00932703" w:rsidRPr="00833DAA" w:rsidRDefault="00932703" w:rsidP="007A72BF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450" w:right="3" w:hanging="450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833DA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1251" w:type="dxa"/>
          </w:tcPr>
          <w:p w14:paraId="08C6E6B8" w14:textId="77777777" w:rsidR="00932703" w:rsidRPr="00833DAA" w:rsidRDefault="00932703" w:rsidP="007A72BF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450" w:right="3" w:hanging="450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833DA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843" w:type="dxa"/>
          </w:tcPr>
          <w:p w14:paraId="518DC868" w14:textId="77777777" w:rsidR="00932703" w:rsidRPr="00833DAA" w:rsidRDefault="00932703" w:rsidP="007A72BF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450" w:right="3" w:hanging="450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C</w:t>
            </w:r>
          </w:p>
        </w:tc>
      </w:tr>
      <w:tr w:rsidR="00932703" w:rsidRPr="00833DAA" w14:paraId="4624EE7F" w14:textId="77777777" w:rsidTr="00932703">
        <w:tc>
          <w:tcPr>
            <w:tcW w:w="1249" w:type="dxa"/>
          </w:tcPr>
          <w:p w14:paraId="196306A5" w14:textId="77777777" w:rsidR="00932703" w:rsidRPr="00833DAA" w:rsidRDefault="00932703" w:rsidP="007A72BF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450" w:right="3" w:hanging="450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1240" w:type="dxa"/>
          </w:tcPr>
          <w:p w14:paraId="0702A0F7" w14:textId="77777777" w:rsidR="00932703" w:rsidRPr="00833DAA" w:rsidRDefault="00932703" w:rsidP="007A72BF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450" w:right="3" w:hanging="450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 xml:space="preserve"> B</w:t>
            </w:r>
          </w:p>
        </w:tc>
        <w:tc>
          <w:tcPr>
            <w:tcW w:w="1251" w:type="dxa"/>
          </w:tcPr>
          <w:p w14:paraId="0AE5DFFA" w14:textId="77777777" w:rsidR="00932703" w:rsidRPr="00833DAA" w:rsidRDefault="00932703" w:rsidP="007A72BF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450" w:right="3" w:hanging="450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1251" w:type="dxa"/>
          </w:tcPr>
          <w:p w14:paraId="2FCE2ECC" w14:textId="77777777" w:rsidR="00932703" w:rsidRPr="00833DAA" w:rsidRDefault="00932703" w:rsidP="007A72BF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450" w:right="3" w:hanging="450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1251" w:type="dxa"/>
          </w:tcPr>
          <w:p w14:paraId="13E60BB3" w14:textId="615B11BC" w:rsidR="00932703" w:rsidRPr="00833DAA" w:rsidRDefault="00517910" w:rsidP="007A72BF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450" w:right="3" w:hanging="450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1240" w:type="dxa"/>
          </w:tcPr>
          <w:p w14:paraId="7B5B7F5B" w14:textId="1236AE62" w:rsidR="00932703" w:rsidRPr="00833DAA" w:rsidRDefault="00517910" w:rsidP="007A72BF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450" w:right="3" w:hanging="450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1251" w:type="dxa"/>
          </w:tcPr>
          <w:p w14:paraId="0031C225" w14:textId="77777777" w:rsidR="00932703" w:rsidRPr="00833DAA" w:rsidRDefault="00932703" w:rsidP="007A72BF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450" w:right="3" w:hanging="450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843" w:type="dxa"/>
          </w:tcPr>
          <w:p w14:paraId="0FF1B121" w14:textId="2A53A479" w:rsidR="00932703" w:rsidRPr="00833DAA" w:rsidRDefault="004D281D" w:rsidP="007A72BF">
            <w:pPr>
              <w:pStyle w:val="ListParagraph"/>
              <w:numPr>
                <w:ilvl w:val="0"/>
                <w:numId w:val="20"/>
              </w:numPr>
              <w:spacing w:line="360" w:lineRule="auto"/>
              <w:ind w:left="450" w:right="3" w:hanging="450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C</w:t>
            </w:r>
          </w:p>
        </w:tc>
      </w:tr>
    </w:tbl>
    <w:p w14:paraId="13452229" w14:textId="77777777" w:rsidR="00932703" w:rsidRPr="00833DAA" w:rsidRDefault="00932703" w:rsidP="00932703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833DAA">
        <w:rPr>
          <w:rFonts w:ascii="Times New Roman" w:hAnsi="Times New Roman" w:cs="Times New Roman"/>
          <w:b/>
          <w:bCs/>
          <w:sz w:val="26"/>
          <w:szCs w:val="26"/>
        </w:rPr>
        <w:t>B. PHẦN TỰ LUẬN (6 điểm)</w:t>
      </w:r>
    </w:p>
    <w:tbl>
      <w:tblPr>
        <w:tblStyle w:val="TableGrid1"/>
        <w:tblW w:w="10530" w:type="dxa"/>
        <w:tblInd w:w="-365" w:type="dxa"/>
        <w:tblLook w:val="04A0" w:firstRow="1" w:lastRow="0" w:firstColumn="1" w:lastColumn="0" w:noHBand="0" w:noVBand="1"/>
      </w:tblPr>
      <w:tblGrid>
        <w:gridCol w:w="846"/>
        <w:gridCol w:w="1215"/>
        <w:gridCol w:w="7227"/>
        <w:gridCol w:w="1242"/>
      </w:tblGrid>
      <w:tr w:rsidR="00932703" w:rsidRPr="00833DAA" w14:paraId="2A5344FD" w14:textId="77777777" w:rsidTr="007A72BF">
        <w:tc>
          <w:tcPr>
            <w:tcW w:w="846" w:type="dxa"/>
            <w:vAlign w:val="center"/>
          </w:tcPr>
          <w:p w14:paraId="508938C9" w14:textId="77777777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1215" w:type="dxa"/>
          </w:tcPr>
          <w:p w14:paraId="3B5458A7" w14:textId="77777777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227" w:type="dxa"/>
          </w:tcPr>
          <w:p w14:paraId="2DD9CC25" w14:textId="77777777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242" w:type="dxa"/>
          </w:tcPr>
          <w:p w14:paraId="17797A3D" w14:textId="77777777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932703" w:rsidRPr="00833DAA" w14:paraId="5051EB6E" w14:textId="77777777" w:rsidTr="007A72BF">
        <w:trPr>
          <w:trHeight w:val="256"/>
        </w:trPr>
        <w:tc>
          <w:tcPr>
            <w:tcW w:w="846" w:type="dxa"/>
            <w:vMerge w:val="restart"/>
            <w:vAlign w:val="center"/>
          </w:tcPr>
          <w:p w14:paraId="578A54AE" w14:textId="77777777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  <w:p w14:paraId="70DF8EF2" w14:textId="77777777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(2,0đ)</w:t>
            </w:r>
          </w:p>
        </w:tc>
        <w:tc>
          <w:tcPr>
            <w:tcW w:w="1215" w:type="dxa"/>
            <w:vAlign w:val="center"/>
          </w:tcPr>
          <w:p w14:paraId="4B7BBDCB" w14:textId="5AF7EF67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a (0,</w:t>
            </w:r>
            <w:r w:rsidR="00D02FCC"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5đ)</w:t>
            </w:r>
          </w:p>
        </w:tc>
        <w:tc>
          <w:tcPr>
            <w:tcW w:w="7227" w:type="dxa"/>
          </w:tcPr>
          <w:p w14:paraId="652CF387" w14:textId="2660467E" w:rsidR="00932703" w:rsidRPr="00833DAA" w:rsidRDefault="00D02FCC" w:rsidP="00932703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hAnsi="Times New Roman" w:cs="Times New Roman"/>
                <w:position w:val="-44"/>
                <w:sz w:val="26"/>
                <w:szCs w:val="26"/>
                <w:lang w:val="en-US"/>
              </w:rPr>
              <w:object w:dxaOrig="1400" w:dyaOrig="1060" w14:anchorId="32BF8E7A">
                <v:shape id="_x0000_i1051" type="#_x0000_t75" style="width:69.75pt;height:53.25pt" o:ole="">
                  <v:imagedata r:id="rId64" o:title=""/>
                </v:shape>
                <o:OLEObject Type="Embed" ProgID="Equation.DSMT4" ShapeID="_x0000_i1051" DrawAspect="Content" ObjectID="_1726118884" r:id="rId65"/>
              </w:object>
            </w:r>
          </w:p>
        </w:tc>
        <w:tc>
          <w:tcPr>
            <w:tcW w:w="1242" w:type="dxa"/>
            <w:vAlign w:val="center"/>
          </w:tcPr>
          <w:p w14:paraId="0909A5A0" w14:textId="77777777" w:rsidR="00E0043D" w:rsidRPr="00833DAA" w:rsidRDefault="00E0043D" w:rsidP="0093270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  <w:p w14:paraId="3CDC8EA2" w14:textId="0670E3FA" w:rsidR="00932703" w:rsidRPr="00833DAA" w:rsidRDefault="00E0043D" w:rsidP="0093270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0,</w:t>
            </w:r>
            <w:r w:rsidR="00D02FCC"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932703"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5đ</w:t>
            </w:r>
            <w:r w:rsidR="00D02FCC"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x2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14:paraId="088779A2" w14:textId="7458AD9F" w:rsidR="00E0043D" w:rsidRPr="00833DAA" w:rsidRDefault="00E0043D" w:rsidP="0093270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0,25 đ</w:t>
            </w:r>
          </w:p>
        </w:tc>
      </w:tr>
      <w:tr w:rsidR="00932703" w:rsidRPr="00833DAA" w14:paraId="1D910887" w14:textId="77777777" w:rsidTr="007A72BF">
        <w:trPr>
          <w:trHeight w:val="346"/>
        </w:trPr>
        <w:tc>
          <w:tcPr>
            <w:tcW w:w="846" w:type="dxa"/>
            <w:vMerge/>
            <w:vAlign w:val="center"/>
          </w:tcPr>
          <w:p w14:paraId="71C1C1E9" w14:textId="77777777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3138F784" w14:textId="77777777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b (0,75đ)</w:t>
            </w:r>
          </w:p>
        </w:tc>
        <w:tc>
          <w:tcPr>
            <w:tcW w:w="7227" w:type="dxa"/>
          </w:tcPr>
          <w:p w14:paraId="717C3DC5" w14:textId="76FD8645" w:rsidR="00932703" w:rsidRPr="00833DAA" w:rsidRDefault="00D02FCC" w:rsidP="00932703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1820" w:dyaOrig="1579" w14:anchorId="59AF9601">
                <v:shape id="_x0000_i1052" type="#_x0000_t75" style="width:90.75pt;height:78.75pt" o:ole="">
                  <v:imagedata r:id="rId66" o:title=""/>
                </v:shape>
                <o:OLEObject Type="Embed" ProgID="Equation.DSMT4" ShapeID="_x0000_i1052" DrawAspect="Content" ObjectID="_1726118885" r:id="rId67"/>
              </w:object>
            </w:r>
          </w:p>
        </w:tc>
        <w:tc>
          <w:tcPr>
            <w:tcW w:w="1242" w:type="dxa"/>
            <w:vAlign w:val="center"/>
          </w:tcPr>
          <w:p w14:paraId="465A9EF5" w14:textId="77777777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0,25đ x 3</w:t>
            </w:r>
          </w:p>
        </w:tc>
      </w:tr>
      <w:tr w:rsidR="00932703" w:rsidRPr="00833DAA" w14:paraId="0EECC8E6" w14:textId="77777777" w:rsidTr="007A72BF">
        <w:trPr>
          <w:trHeight w:val="346"/>
        </w:trPr>
        <w:tc>
          <w:tcPr>
            <w:tcW w:w="846" w:type="dxa"/>
            <w:vMerge/>
            <w:vAlign w:val="center"/>
          </w:tcPr>
          <w:p w14:paraId="6000EF9E" w14:textId="77777777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bookmarkStart w:id="1" w:name="_GoBack" w:colFirst="4" w:colLast="4"/>
          </w:p>
        </w:tc>
        <w:tc>
          <w:tcPr>
            <w:tcW w:w="1215" w:type="dxa"/>
            <w:vAlign w:val="center"/>
          </w:tcPr>
          <w:p w14:paraId="1EF572AB" w14:textId="74A8380D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c (0,5đ)</w:t>
            </w:r>
          </w:p>
        </w:tc>
        <w:tc>
          <w:tcPr>
            <w:tcW w:w="7227" w:type="dxa"/>
          </w:tcPr>
          <w:p w14:paraId="493CBDAC" w14:textId="1CC1C2B5" w:rsidR="00932703" w:rsidRPr="00833DAA" w:rsidRDefault="00E0043D" w:rsidP="00932703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hAnsi="Times New Roman" w:cs="Times New Roman"/>
                <w:position w:val="-14"/>
                <w:sz w:val="26"/>
                <w:szCs w:val="26"/>
                <w:lang w:val="en-US"/>
              </w:rPr>
              <w:object w:dxaOrig="1860" w:dyaOrig="1120" w14:anchorId="65482BB6">
                <v:shape id="_x0000_i1053" type="#_x0000_t75" style="width:93pt;height:56.25pt" o:ole="">
                  <v:imagedata r:id="rId68" o:title=""/>
                </v:shape>
                <o:OLEObject Type="Embed" ProgID="Equation.DSMT4" ShapeID="_x0000_i1053" DrawAspect="Content" ObjectID="_1726118886" r:id="rId69"/>
              </w:object>
            </w:r>
          </w:p>
        </w:tc>
        <w:tc>
          <w:tcPr>
            <w:tcW w:w="1242" w:type="dxa"/>
            <w:vAlign w:val="center"/>
          </w:tcPr>
          <w:p w14:paraId="3A454820" w14:textId="61234A71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0,25đ</w:t>
            </w:r>
            <w:r w:rsidR="00E0043D"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x </w:t>
            </w:r>
            <w:r w:rsidR="00E0043D"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</w:t>
            </w:r>
          </w:p>
        </w:tc>
      </w:tr>
      <w:tr w:rsidR="00932703" w:rsidRPr="00833DAA" w14:paraId="7B375044" w14:textId="77777777" w:rsidTr="007A72BF">
        <w:tc>
          <w:tcPr>
            <w:tcW w:w="846" w:type="dxa"/>
            <w:vAlign w:val="center"/>
          </w:tcPr>
          <w:p w14:paraId="2CE3C7CB" w14:textId="77777777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</w:p>
          <w:p w14:paraId="39747EFA" w14:textId="77777777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(1,0đ)</w:t>
            </w:r>
          </w:p>
        </w:tc>
        <w:tc>
          <w:tcPr>
            <w:tcW w:w="1215" w:type="dxa"/>
          </w:tcPr>
          <w:p w14:paraId="45381A8E" w14:textId="62F56393" w:rsidR="00932703" w:rsidRPr="00833DAA" w:rsidRDefault="00932703" w:rsidP="00932703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227" w:type="dxa"/>
          </w:tcPr>
          <w:p w14:paraId="145F9C58" w14:textId="0A0F2D00" w:rsidR="00932703" w:rsidRPr="00833DAA" w:rsidRDefault="00E0043D" w:rsidP="00932703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Số 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phần quà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hia được nhiều nhất là ƯCLN(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10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;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600</w:t>
            </w:r>
            <w:r w:rsidR="00932703"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  <w:p w14:paraId="32FD9EE1" w14:textId="696D16CF" w:rsidR="00932703" w:rsidRPr="00833DAA" w:rsidRDefault="00833DAA" w:rsidP="00932703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2820" w:dyaOrig="360" w14:anchorId="4F422BC0">
                <v:shape id="_x0000_i1054" type="#_x0000_t75" style="width:159pt;height:20.25pt" o:ole="">
                  <v:imagedata r:id="rId70" o:title=""/>
                </v:shape>
                <o:OLEObject Type="Embed" ProgID="Equation.DSMT4" ShapeID="_x0000_i1054" DrawAspect="Content" ObjectID="_1726118887" r:id="rId71"/>
              </w:object>
            </w:r>
            <w:r w:rsidR="00932703"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- ƯCLN(</w:t>
            </w:r>
            <w:r w:rsidR="00E0043D"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10</w:t>
            </w:r>
            <w:r w:rsidR="00E0043D"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;</w:t>
            </w:r>
            <w:r w:rsidR="00E0043D"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600</w:t>
            </w:r>
            <w:r w:rsidR="00932703"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) = </w:t>
            </w:r>
            <w:r w:rsidR="00E0043D"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.</w:t>
            </w:r>
            <w:r w:rsidR="00932703"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  <w:r w:rsidR="00E0043D"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5</w:t>
            </w:r>
            <w:r w:rsidR="00932703" w:rsidRPr="00833DAA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 xml:space="preserve"> </w:t>
            </w:r>
            <w:r w:rsidR="00E0043D"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= </w:t>
            </w:r>
            <w:r w:rsidR="00E0043D"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0</w:t>
            </w:r>
            <w:r w:rsidR="00932703"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. </w:t>
            </w:r>
          </w:p>
          <w:p w14:paraId="2790A299" w14:textId="5CF8E1AF" w:rsidR="00932703" w:rsidRPr="00833DAA" w:rsidRDefault="00E0043D" w:rsidP="00D02FC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Vậy chia được nhiều nhất là 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0 phần quà.</w:t>
            </w:r>
          </w:p>
        </w:tc>
        <w:tc>
          <w:tcPr>
            <w:tcW w:w="1242" w:type="dxa"/>
            <w:vAlign w:val="center"/>
          </w:tcPr>
          <w:p w14:paraId="38CA2236" w14:textId="3D8F428A" w:rsidR="00833DAA" w:rsidRPr="00833DAA" w:rsidRDefault="00833DAA" w:rsidP="0093270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0,25đ</w:t>
            </w:r>
          </w:p>
          <w:p w14:paraId="6285DDF4" w14:textId="667BDC95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0,25đ x </w:t>
            </w:r>
            <w:r w:rsidR="00833DAA"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  <w:p w14:paraId="2650CF6B" w14:textId="77777777" w:rsidR="00833DAA" w:rsidRPr="00833DAA" w:rsidRDefault="00833DAA" w:rsidP="0093270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0,25đ</w:t>
            </w:r>
          </w:p>
          <w:p w14:paraId="72BA96C7" w14:textId="1E7AC247" w:rsidR="00833DAA" w:rsidRPr="00833DAA" w:rsidRDefault="00833DAA" w:rsidP="00932703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bookmarkEnd w:id="1"/>
      <w:tr w:rsidR="00932703" w:rsidRPr="00833DAA" w14:paraId="1EE6B6B5" w14:textId="77777777" w:rsidTr="007A72BF">
        <w:tc>
          <w:tcPr>
            <w:tcW w:w="846" w:type="dxa"/>
            <w:vAlign w:val="center"/>
          </w:tcPr>
          <w:p w14:paraId="140F4A33" w14:textId="77777777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</w:t>
            </w:r>
          </w:p>
          <w:p w14:paraId="299E45FE" w14:textId="77777777" w:rsidR="00932703" w:rsidRPr="00833DAA" w:rsidRDefault="00932703" w:rsidP="0093270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(1,0đ)</w:t>
            </w:r>
          </w:p>
        </w:tc>
        <w:tc>
          <w:tcPr>
            <w:tcW w:w="1215" w:type="dxa"/>
          </w:tcPr>
          <w:p w14:paraId="37EFF558" w14:textId="77777777" w:rsidR="00932703" w:rsidRPr="00833DAA" w:rsidRDefault="00932703" w:rsidP="00932703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227" w:type="dxa"/>
          </w:tcPr>
          <w:p w14:paraId="4E3C44A9" w14:textId="4BADD687" w:rsidR="00C1683C" w:rsidRPr="00833DAA" w:rsidRDefault="00C1683C" w:rsidP="00C1683C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Diện tích </w:t>
            </w:r>
            <w:r w:rsidR="00833DAA"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mảnh vườn 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hình</w:t>
            </w:r>
            <w:r w:rsidR="0081347C"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thang: (12+10).30:2=330(m</w:t>
            </w:r>
            <w:r w:rsidR="0081347C" w:rsidRPr="00833DAA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="0081347C"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</w:p>
          <w:p w14:paraId="26E49B0F" w14:textId="28C7B986" w:rsidR="00C1683C" w:rsidRPr="00833DAA" w:rsidRDefault="00C1683C" w:rsidP="00C1683C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                                     </w:t>
            </w:r>
            <w:r w:rsidR="0081347C"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                          </w:t>
            </w:r>
          </w:p>
        </w:tc>
        <w:tc>
          <w:tcPr>
            <w:tcW w:w="1242" w:type="dxa"/>
            <w:vAlign w:val="center"/>
          </w:tcPr>
          <w:p w14:paraId="2B1D5230" w14:textId="11BF4433" w:rsidR="00932703" w:rsidRPr="00833DAA" w:rsidRDefault="0081347C" w:rsidP="00932703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1</w:t>
            </w:r>
            <w:r w:rsidR="00932703"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đ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833DAA" w:rsidRPr="00833DAA" w14:paraId="660B6C03" w14:textId="77777777" w:rsidTr="007A72BF">
        <w:tc>
          <w:tcPr>
            <w:tcW w:w="846" w:type="dxa"/>
            <w:vAlign w:val="center"/>
          </w:tcPr>
          <w:p w14:paraId="77AE31F4" w14:textId="77777777" w:rsidR="00833DAA" w:rsidRPr="00833DAA" w:rsidRDefault="00833DAA" w:rsidP="00833DAA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</w:t>
            </w:r>
          </w:p>
          <w:p w14:paraId="6D6BA274" w14:textId="70BF5A18" w:rsidR="00833DAA" w:rsidRPr="00833DAA" w:rsidRDefault="00833DAA" w:rsidP="00833DAA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(1,0đ)</w:t>
            </w:r>
          </w:p>
        </w:tc>
        <w:tc>
          <w:tcPr>
            <w:tcW w:w="1215" w:type="dxa"/>
          </w:tcPr>
          <w:p w14:paraId="5544244A" w14:textId="77777777" w:rsidR="00833DAA" w:rsidRPr="00833DAA" w:rsidRDefault="00833DAA" w:rsidP="00833DAA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227" w:type="dxa"/>
          </w:tcPr>
          <w:p w14:paraId="3231174E" w14:textId="6BD66B4F" w:rsidR="00833DAA" w:rsidRPr="00833DAA" w:rsidRDefault="00833DAA" w:rsidP="00833DAA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Học sinh vẽ đúng theo số liệu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, mỗi cột 0,25 đ</w:t>
            </w:r>
          </w:p>
        </w:tc>
        <w:tc>
          <w:tcPr>
            <w:tcW w:w="1242" w:type="dxa"/>
            <w:vAlign w:val="center"/>
          </w:tcPr>
          <w:p w14:paraId="2057DECF" w14:textId="1BDFA69E" w:rsidR="00833DAA" w:rsidRPr="00833DAA" w:rsidRDefault="00833DAA" w:rsidP="00833DA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0,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5đ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x4</w:t>
            </w:r>
          </w:p>
        </w:tc>
      </w:tr>
      <w:tr w:rsidR="00833DAA" w:rsidRPr="00833DAA" w14:paraId="5AD34BC4" w14:textId="77777777" w:rsidTr="007A72BF">
        <w:trPr>
          <w:trHeight w:val="896"/>
        </w:trPr>
        <w:tc>
          <w:tcPr>
            <w:tcW w:w="846" w:type="dxa"/>
            <w:vAlign w:val="center"/>
          </w:tcPr>
          <w:p w14:paraId="1B1954BA" w14:textId="77777777" w:rsidR="00833DAA" w:rsidRPr="00833DAA" w:rsidRDefault="00833DAA" w:rsidP="00833DAA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</w:p>
          <w:p w14:paraId="35D42DC0" w14:textId="77777777" w:rsidR="00833DAA" w:rsidRPr="00833DAA" w:rsidRDefault="00833DAA" w:rsidP="00833DAA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(1,0đ)</w:t>
            </w:r>
          </w:p>
        </w:tc>
        <w:tc>
          <w:tcPr>
            <w:tcW w:w="1215" w:type="dxa"/>
            <w:vAlign w:val="center"/>
          </w:tcPr>
          <w:p w14:paraId="27EBF1D9" w14:textId="77777777" w:rsidR="00833DAA" w:rsidRPr="00833DAA" w:rsidRDefault="00833DAA" w:rsidP="00833DAA">
            <w:pPr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7227" w:type="dxa"/>
          </w:tcPr>
          <w:p w14:paraId="44FA9314" w14:textId="4A8C5177" w:rsidR="00833DAA" w:rsidRPr="00833DAA" w:rsidRDefault="00833DAA" w:rsidP="00833DAA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sách trong thư viện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uộc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BC(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0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;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0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;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45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  <w:p w14:paraId="5BE94D97" w14:textId="4AF6A1A9" w:rsidR="00833DAA" w:rsidRPr="00833DAA" w:rsidRDefault="00833DAA" w:rsidP="00833DAA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3519" w:dyaOrig="360" w14:anchorId="7E37FD3A">
                <v:shape id="_x0000_i1055" type="#_x0000_t75" style="width:190.5pt;height:19.5pt" o:ole="">
                  <v:imagedata r:id="rId72" o:title=""/>
                </v:shape>
                <o:OLEObject Type="Embed" ProgID="Equation.DSMT4" ShapeID="_x0000_i1055" DrawAspect="Content" ObjectID="_1726118888" r:id="rId73"/>
              </w:object>
            </w:r>
          </w:p>
          <w:p w14:paraId="20528634" w14:textId="2C77E631" w:rsidR="00833DAA" w:rsidRPr="00833DAA" w:rsidRDefault="00833DAA" w:rsidP="00833DAA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BCNN(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0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;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0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;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45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) =2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.3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.5=180</w:t>
            </w:r>
          </w:p>
          <w:p w14:paraId="18F34565" w14:textId="0EC6C005" w:rsidR="00833DAA" w:rsidRPr="00833DAA" w:rsidRDefault="00833DAA" w:rsidP="00833DAA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BC(12;15;18) = {0;180;360;540;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720;900;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….}</w:t>
            </w:r>
          </w:p>
          <w:p w14:paraId="21A9D62B" w14:textId="345741D7" w:rsidR="00833DAA" w:rsidRPr="00833DAA" w:rsidRDefault="00833DAA" w:rsidP="00833DAA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Vì số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sách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trong khoảng 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6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00 đến 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8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00 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quyển 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nên số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sách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là 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72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0 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quyển</w:t>
            </w: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14:paraId="0B89FC47" w14:textId="39877104" w:rsidR="00833DAA" w:rsidRPr="00833DAA" w:rsidRDefault="00833DAA" w:rsidP="00833DAA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242" w:type="dxa"/>
            <w:shd w:val="clear" w:color="auto" w:fill="auto"/>
          </w:tcPr>
          <w:p w14:paraId="6D333F4D" w14:textId="77777777" w:rsidR="00833DAA" w:rsidRDefault="00833DAA" w:rsidP="00833DA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3531D95A" w14:textId="71DE0358" w:rsidR="00833DAA" w:rsidRPr="00833DAA" w:rsidRDefault="00833DAA" w:rsidP="00833DA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0,25đ</w:t>
            </w:r>
          </w:p>
          <w:p w14:paraId="546C2C48" w14:textId="62106262" w:rsidR="00833DAA" w:rsidRPr="00833DAA" w:rsidRDefault="00833DAA" w:rsidP="00833DA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0,25đ </w:t>
            </w:r>
          </w:p>
          <w:p w14:paraId="54EBB726" w14:textId="434ECDD2" w:rsidR="00833DAA" w:rsidRDefault="00833DAA" w:rsidP="00833DA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0,25đ</w:t>
            </w:r>
          </w:p>
          <w:p w14:paraId="413AD22C" w14:textId="089DB682" w:rsidR="00833DAA" w:rsidRPr="00833DAA" w:rsidRDefault="00833DAA" w:rsidP="00833DA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DAA">
              <w:rPr>
                <w:rFonts w:ascii="Times New Roman" w:eastAsia="Times New Roman" w:hAnsi="Times New Roman" w:cs="Times New Roman"/>
                <w:sz w:val="26"/>
                <w:szCs w:val="26"/>
              </w:rPr>
              <w:t>0,25đ</w:t>
            </w:r>
          </w:p>
          <w:p w14:paraId="479FDC4D" w14:textId="77777777" w:rsidR="00833DAA" w:rsidRPr="00833DAA" w:rsidRDefault="00833DAA" w:rsidP="00833DAA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bookmarkEnd w:id="0"/>
    </w:tbl>
    <w:p w14:paraId="349F0374" w14:textId="77777777" w:rsidR="00233D48" w:rsidRPr="00833DAA" w:rsidRDefault="00233D48" w:rsidP="00E26352">
      <w:pPr>
        <w:tabs>
          <w:tab w:val="left" w:pos="992"/>
          <w:tab w:val="left" w:pos="5669"/>
        </w:tabs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</w:p>
    <w:sectPr w:rsidR="00233D48" w:rsidRPr="00833DAA" w:rsidSect="00E26352">
      <w:headerReference w:type="default" r:id="rId74"/>
      <w:footerReference w:type="default" r:id="rId75"/>
      <w:pgSz w:w="12240" w:h="15840"/>
      <w:pgMar w:top="630" w:right="1440" w:bottom="990" w:left="1440" w:header="72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76F47DE" w14:textId="77777777" w:rsidR="00D371CC" w:rsidRDefault="00D371CC" w:rsidP="003B6FCC">
      <w:pPr>
        <w:spacing w:after="0" w:line="240" w:lineRule="auto"/>
      </w:pPr>
      <w:r>
        <w:separator/>
      </w:r>
    </w:p>
  </w:endnote>
  <w:endnote w:type="continuationSeparator" w:id="0">
    <w:p w14:paraId="786665DE" w14:textId="77777777" w:rsidR="00D371CC" w:rsidRDefault="00D371CC" w:rsidP="003B6F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93634D" w14:textId="47DFBB22" w:rsidR="00E26352" w:rsidRPr="00E26352" w:rsidRDefault="00E26352" w:rsidP="00E2635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E2635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 w:rsidRPr="00E26352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2635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2635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2635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2635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2635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2635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2635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7463C9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2635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867905E" w14:textId="77777777" w:rsidR="00D371CC" w:rsidRDefault="00D371CC" w:rsidP="003B6FCC">
      <w:pPr>
        <w:spacing w:after="0" w:line="240" w:lineRule="auto"/>
      </w:pPr>
      <w:r>
        <w:separator/>
      </w:r>
    </w:p>
  </w:footnote>
  <w:footnote w:type="continuationSeparator" w:id="0">
    <w:p w14:paraId="6717A4FA" w14:textId="77777777" w:rsidR="00D371CC" w:rsidRDefault="00D371CC" w:rsidP="003B6F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1792A2" w14:textId="77777777" w:rsidR="00E26352" w:rsidRPr="00E26352" w:rsidRDefault="00E26352" w:rsidP="00E2635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2635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2635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07B65"/>
    <w:multiLevelType w:val="hybridMultilevel"/>
    <w:tmpl w:val="52248D24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530" w:hanging="360"/>
      </w:pPr>
    </w:lvl>
    <w:lvl w:ilvl="2" w:tplc="FFFFFFFF" w:tentative="1">
      <w:start w:val="1"/>
      <w:numFmt w:val="lowerRoman"/>
      <w:lvlText w:val="%3."/>
      <w:lvlJc w:val="right"/>
      <w:pPr>
        <w:ind w:left="2250" w:hanging="180"/>
      </w:pPr>
    </w:lvl>
    <w:lvl w:ilvl="3" w:tplc="FFFFFFFF" w:tentative="1">
      <w:start w:val="1"/>
      <w:numFmt w:val="decimal"/>
      <w:lvlText w:val="%4."/>
      <w:lvlJc w:val="left"/>
      <w:pPr>
        <w:ind w:left="2970" w:hanging="360"/>
      </w:pPr>
    </w:lvl>
    <w:lvl w:ilvl="4" w:tplc="FFFFFFFF" w:tentative="1">
      <w:start w:val="1"/>
      <w:numFmt w:val="lowerLetter"/>
      <w:lvlText w:val="%5."/>
      <w:lvlJc w:val="left"/>
      <w:pPr>
        <w:ind w:left="3690" w:hanging="360"/>
      </w:pPr>
    </w:lvl>
    <w:lvl w:ilvl="5" w:tplc="FFFFFFFF" w:tentative="1">
      <w:start w:val="1"/>
      <w:numFmt w:val="lowerRoman"/>
      <w:lvlText w:val="%6."/>
      <w:lvlJc w:val="right"/>
      <w:pPr>
        <w:ind w:left="4410" w:hanging="180"/>
      </w:pPr>
    </w:lvl>
    <w:lvl w:ilvl="6" w:tplc="FFFFFFFF" w:tentative="1">
      <w:start w:val="1"/>
      <w:numFmt w:val="decimal"/>
      <w:lvlText w:val="%7."/>
      <w:lvlJc w:val="left"/>
      <w:pPr>
        <w:ind w:left="5130" w:hanging="360"/>
      </w:pPr>
    </w:lvl>
    <w:lvl w:ilvl="7" w:tplc="FFFFFFFF" w:tentative="1">
      <w:start w:val="1"/>
      <w:numFmt w:val="lowerLetter"/>
      <w:lvlText w:val="%8."/>
      <w:lvlJc w:val="left"/>
      <w:pPr>
        <w:ind w:left="5850" w:hanging="360"/>
      </w:pPr>
    </w:lvl>
    <w:lvl w:ilvl="8" w:tplc="FFFFFFFF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>
    <w:nsid w:val="09CC10B4"/>
    <w:multiLevelType w:val="hybridMultilevel"/>
    <w:tmpl w:val="603C68F2"/>
    <w:lvl w:ilvl="0" w:tplc="FFFFFFFF">
      <w:start w:val="1"/>
      <w:numFmt w:val="upperLetter"/>
      <w:lvlText w:val="%1."/>
      <w:lvlJc w:val="left"/>
      <w:pPr>
        <w:ind w:left="810" w:hanging="360"/>
      </w:pPr>
      <w:rPr>
        <w:rFonts w:eastAsia="Calibri"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530" w:hanging="360"/>
      </w:pPr>
    </w:lvl>
    <w:lvl w:ilvl="2" w:tplc="FFFFFFFF" w:tentative="1">
      <w:start w:val="1"/>
      <w:numFmt w:val="lowerRoman"/>
      <w:lvlText w:val="%3."/>
      <w:lvlJc w:val="right"/>
      <w:pPr>
        <w:ind w:left="2250" w:hanging="180"/>
      </w:pPr>
    </w:lvl>
    <w:lvl w:ilvl="3" w:tplc="FFFFFFFF" w:tentative="1">
      <w:start w:val="1"/>
      <w:numFmt w:val="decimal"/>
      <w:lvlText w:val="%4."/>
      <w:lvlJc w:val="left"/>
      <w:pPr>
        <w:ind w:left="2970" w:hanging="360"/>
      </w:pPr>
    </w:lvl>
    <w:lvl w:ilvl="4" w:tplc="FFFFFFFF" w:tentative="1">
      <w:start w:val="1"/>
      <w:numFmt w:val="lowerLetter"/>
      <w:lvlText w:val="%5."/>
      <w:lvlJc w:val="left"/>
      <w:pPr>
        <w:ind w:left="3690" w:hanging="360"/>
      </w:pPr>
    </w:lvl>
    <w:lvl w:ilvl="5" w:tplc="FFFFFFFF" w:tentative="1">
      <w:start w:val="1"/>
      <w:numFmt w:val="lowerRoman"/>
      <w:lvlText w:val="%6."/>
      <w:lvlJc w:val="right"/>
      <w:pPr>
        <w:ind w:left="4410" w:hanging="180"/>
      </w:pPr>
    </w:lvl>
    <w:lvl w:ilvl="6" w:tplc="FFFFFFFF" w:tentative="1">
      <w:start w:val="1"/>
      <w:numFmt w:val="decimal"/>
      <w:lvlText w:val="%7."/>
      <w:lvlJc w:val="left"/>
      <w:pPr>
        <w:ind w:left="5130" w:hanging="360"/>
      </w:pPr>
    </w:lvl>
    <w:lvl w:ilvl="7" w:tplc="FFFFFFFF" w:tentative="1">
      <w:start w:val="1"/>
      <w:numFmt w:val="lowerLetter"/>
      <w:lvlText w:val="%8."/>
      <w:lvlJc w:val="left"/>
      <w:pPr>
        <w:ind w:left="5850" w:hanging="360"/>
      </w:pPr>
    </w:lvl>
    <w:lvl w:ilvl="8" w:tplc="FFFFFFFF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>
    <w:nsid w:val="09CE656F"/>
    <w:multiLevelType w:val="hybridMultilevel"/>
    <w:tmpl w:val="DF3454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5C6B72"/>
    <w:multiLevelType w:val="hybridMultilevel"/>
    <w:tmpl w:val="4984BE9C"/>
    <w:lvl w:ilvl="0" w:tplc="EC726BE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EC1CAE"/>
    <w:multiLevelType w:val="hybridMultilevel"/>
    <w:tmpl w:val="1FC2CC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EC2E1C"/>
    <w:multiLevelType w:val="hybridMultilevel"/>
    <w:tmpl w:val="C0F4DE48"/>
    <w:lvl w:ilvl="0" w:tplc="F5902DF0">
      <w:start w:val="1"/>
      <w:numFmt w:val="upp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>
    <w:nsid w:val="1D200E41"/>
    <w:multiLevelType w:val="hybridMultilevel"/>
    <w:tmpl w:val="603C68F2"/>
    <w:lvl w:ilvl="0" w:tplc="FFFFFFFF">
      <w:start w:val="1"/>
      <w:numFmt w:val="upperLetter"/>
      <w:lvlText w:val="%1."/>
      <w:lvlJc w:val="left"/>
      <w:pPr>
        <w:ind w:left="810" w:hanging="360"/>
      </w:pPr>
      <w:rPr>
        <w:rFonts w:eastAsia="Calibri"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530" w:hanging="360"/>
      </w:pPr>
    </w:lvl>
    <w:lvl w:ilvl="2" w:tplc="FFFFFFFF" w:tentative="1">
      <w:start w:val="1"/>
      <w:numFmt w:val="lowerRoman"/>
      <w:lvlText w:val="%3."/>
      <w:lvlJc w:val="right"/>
      <w:pPr>
        <w:ind w:left="2250" w:hanging="180"/>
      </w:pPr>
    </w:lvl>
    <w:lvl w:ilvl="3" w:tplc="FFFFFFFF" w:tentative="1">
      <w:start w:val="1"/>
      <w:numFmt w:val="decimal"/>
      <w:lvlText w:val="%4."/>
      <w:lvlJc w:val="left"/>
      <w:pPr>
        <w:ind w:left="2970" w:hanging="360"/>
      </w:pPr>
    </w:lvl>
    <w:lvl w:ilvl="4" w:tplc="FFFFFFFF" w:tentative="1">
      <w:start w:val="1"/>
      <w:numFmt w:val="lowerLetter"/>
      <w:lvlText w:val="%5."/>
      <w:lvlJc w:val="left"/>
      <w:pPr>
        <w:ind w:left="3690" w:hanging="360"/>
      </w:pPr>
    </w:lvl>
    <w:lvl w:ilvl="5" w:tplc="FFFFFFFF" w:tentative="1">
      <w:start w:val="1"/>
      <w:numFmt w:val="lowerRoman"/>
      <w:lvlText w:val="%6."/>
      <w:lvlJc w:val="right"/>
      <w:pPr>
        <w:ind w:left="4410" w:hanging="180"/>
      </w:pPr>
    </w:lvl>
    <w:lvl w:ilvl="6" w:tplc="FFFFFFFF" w:tentative="1">
      <w:start w:val="1"/>
      <w:numFmt w:val="decimal"/>
      <w:lvlText w:val="%7."/>
      <w:lvlJc w:val="left"/>
      <w:pPr>
        <w:ind w:left="5130" w:hanging="360"/>
      </w:pPr>
    </w:lvl>
    <w:lvl w:ilvl="7" w:tplc="FFFFFFFF" w:tentative="1">
      <w:start w:val="1"/>
      <w:numFmt w:val="lowerLetter"/>
      <w:lvlText w:val="%8."/>
      <w:lvlJc w:val="left"/>
      <w:pPr>
        <w:ind w:left="5850" w:hanging="360"/>
      </w:pPr>
    </w:lvl>
    <w:lvl w:ilvl="8" w:tplc="FFFFFFFF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>
    <w:nsid w:val="1F03688B"/>
    <w:multiLevelType w:val="hybridMultilevel"/>
    <w:tmpl w:val="37F4FD4E"/>
    <w:lvl w:ilvl="0" w:tplc="5FF25062">
      <w:start w:val="1"/>
      <w:numFmt w:val="upperLetter"/>
      <w:lvlText w:val="%1."/>
      <w:lvlJc w:val="left"/>
      <w:pPr>
        <w:ind w:left="81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273C53B2"/>
    <w:multiLevelType w:val="hybridMultilevel"/>
    <w:tmpl w:val="9A482F76"/>
    <w:lvl w:ilvl="0" w:tplc="FFFFFFFF">
      <w:start w:val="1"/>
      <w:numFmt w:val="upperLetter"/>
      <w:lvlText w:val="%1."/>
      <w:lvlJc w:val="left"/>
      <w:pPr>
        <w:ind w:left="810" w:hanging="360"/>
      </w:pPr>
      <w:rPr>
        <w:rFonts w:eastAsia="Calibri"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530" w:hanging="360"/>
      </w:pPr>
    </w:lvl>
    <w:lvl w:ilvl="2" w:tplc="FFFFFFFF" w:tentative="1">
      <w:start w:val="1"/>
      <w:numFmt w:val="lowerRoman"/>
      <w:lvlText w:val="%3."/>
      <w:lvlJc w:val="right"/>
      <w:pPr>
        <w:ind w:left="2250" w:hanging="180"/>
      </w:pPr>
    </w:lvl>
    <w:lvl w:ilvl="3" w:tplc="FFFFFFFF" w:tentative="1">
      <w:start w:val="1"/>
      <w:numFmt w:val="decimal"/>
      <w:lvlText w:val="%4."/>
      <w:lvlJc w:val="left"/>
      <w:pPr>
        <w:ind w:left="2970" w:hanging="360"/>
      </w:pPr>
    </w:lvl>
    <w:lvl w:ilvl="4" w:tplc="FFFFFFFF" w:tentative="1">
      <w:start w:val="1"/>
      <w:numFmt w:val="lowerLetter"/>
      <w:lvlText w:val="%5."/>
      <w:lvlJc w:val="left"/>
      <w:pPr>
        <w:ind w:left="3690" w:hanging="360"/>
      </w:pPr>
    </w:lvl>
    <w:lvl w:ilvl="5" w:tplc="FFFFFFFF" w:tentative="1">
      <w:start w:val="1"/>
      <w:numFmt w:val="lowerRoman"/>
      <w:lvlText w:val="%6."/>
      <w:lvlJc w:val="right"/>
      <w:pPr>
        <w:ind w:left="4410" w:hanging="180"/>
      </w:pPr>
    </w:lvl>
    <w:lvl w:ilvl="6" w:tplc="FFFFFFFF" w:tentative="1">
      <w:start w:val="1"/>
      <w:numFmt w:val="decimal"/>
      <w:lvlText w:val="%7."/>
      <w:lvlJc w:val="left"/>
      <w:pPr>
        <w:ind w:left="5130" w:hanging="360"/>
      </w:pPr>
    </w:lvl>
    <w:lvl w:ilvl="7" w:tplc="FFFFFFFF" w:tentative="1">
      <w:start w:val="1"/>
      <w:numFmt w:val="lowerLetter"/>
      <w:lvlText w:val="%8."/>
      <w:lvlJc w:val="left"/>
      <w:pPr>
        <w:ind w:left="5850" w:hanging="360"/>
      </w:pPr>
    </w:lvl>
    <w:lvl w:ilvl="8" w:tplc="FFFFFFFF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>
    <w:nsid w:val="27DA0EDF"/>
    <w:multiLevelType w:val="hybridMultilevel"/>
    <w:tmpl w:val="603C68F2"/>
    <w:lvl w:ilvl="0" w:tplc="72800ED2">
      <w:start w:val="1"/>
      <w:numFmt w:val="upperLetter"/>
      <w:lvlText w:val="%1."/>
      <w:lvlJc w:val="left"/>
      <w:pPr>
        <w:ind w:left="810" w:hanging="36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0">
    <w:nsid w:val="29B94E98"/>
    <w:multiLevelType w:val="hybridMultilevel"/>
    <w:tmpl w:val="603C68F2"/>
    <w:lvl w:ilvl="0" w:tplc="FFFFFFFF">
      <w:start w:val="1"/>
      <w:numFmt w:val="upperLetter"/>
      <w:lvlText w:val="%1."/>
      <w:lvlJc w:val="left"/>
      <w:pPr>
        <w:ind w:left="810" w:hanging="360"/>
      </w:pPr>
      <w:rPr>
        <w:rFonts w:eastAsia="Calibri"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530" w:hanging="360"/>
      </w:pPr>
    </w:lvl>
    <w:lvl w:ilvl="2" w:tplc="FFFFFFFF" w:tentative="1">
      <w:start w:val="1"/>
      <w:numFmt w:val="lowerRoman"/>
      <w:lvlText w:val="%3."/>
      <w:lvlJc w:val="right"/>
      <w:pPr>
        <w:ind w:left="2250" w:hanging="180"/>
      </w:pPr>
    </w:lvl>
    <w:lvl w:ilvl="3" w:tplc="FFFFFFFF" w:tentative="1">
      <w:start w:val="1"/>
      <w:numFmt w:val="decimal"/>
      <w:lvlText w:val="%4."/>
      <w:lvlJc w:val="left"/>
      <w:pPr>
        <w:ind w:left="2970" w:hanging="360"/>
      </w:pPr>
    </w:lvl>
    <w:lvl w:ilvl="4" w:tplc="FFFFFFFF" w:tentative="1">
      <w:start w:val="1"/>
      <w:numFmt w:val="lowerLetter"/>
      <w:lvlText w:val="%5."/>
      <w:lvlJc w:val="left"/>
      <w:pPr>
        <w:ind w:left="3690" w:hanging="360"/>
      </w:pPr>
    </w:lvl>
    <w:lvl w:ilvl="5" w:tplc="FFFFFFFF" w:tentative="1">
      <w:start w:val="1"/>
      <w:numFmt w:val="lowerRoman"/>
      <w:lvlText w:val="%6."/>
      <w:lvlJc w:val="right"/>
      <w:pPr>
        <w:ind w:left="4410" w:hanging="180"/>
      </w:pPr>
    </w:lvl>
    <w:lvl w:ilvl="6" w:tplc="FFFFFFFF" w:tentative="1">
      <w:start w:val="1"/>
      <w:numFmt w:val="decimal"/>
      <w:lvlText w:val="%7."/>
      <w:lvlJc w:val="left"/>
      <w:pPr>
        <w:ind w:left="5130" w:hanging="360"/>
      </w:pPr>
    </w:lvl>
    <w:lvl w:ilvl="7" w:tplc="FFFFFFFF" w:tentative="1">
      <w:start w:val="1"/>
      <w:numFmt w:val="lowerLetter"/>
      <w:lvlText w:val="%8."/>
      <w:lvlJc w:val="left"/>
      <w:pPr>
        <w:ind w:left="5850" w:hanging="360"/>
      </w:pPr>
    </w:lvl>
    <w:lvl w:ilvl="8" w:tplc="FFFFFFFF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>
    <w:nsid w:val="2F557FD1"/>
    <w:multiLevelType w:val="hybridMultilevel"/>
    <w:tmpl w:val="F10281FA"/>
    <w:lvl w:ilvl="0" w:tplc="F6A0F9A2">
      <w:start w:val="1"/>
      <w:numFmt w:val="upperLetter"/>
      <w:lvlText w:val="%1."/>
      <w:lvlJc w:val="left"/>
      <w:pPr>
        <w:ind w:left="810" w:hanging="360"/>
      </w:pPr>
      <w:rPr>
        <w:rFonts w:eastAsiaTheme="minorHAnsi"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>
    <w:nsid w:val="34D10134"/>
    <w:multiLevelType w:val="hybridMultilevel"/>
    <w:tmpl w:val="C824881E"/>
    <w:lvl w:ilvl="0" w:tplc="DB96AB0E">
      <w:start w:val="1"/>
      <w:numFmt w:val="upperLetter"/>
      <w:lvlText w:val="%1."/>
      <w:lvlJc w:val="left"/>
      <w:pPr>
        <w:ind w:left="576" w:hanging="516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37CD620A"/>
    <w:multiLevelType w:val="hybridMultilevel"/>
    <w:tmpl w:val="F982AC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666D7A"/>
    <w:multiLevelType w:val="hybridMultilevel"/>
    <w:tmpl w:val="4942C426"/>
    <w:lvl w:ilvl="0" w:tplc="5C32557E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A25D4A"/>
    <w:multiLevelType w:val="hybridMultilevel"/>
    <w:tmpl w:val="346A38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A95EC7"/>
    <w:multiLevelType w:val="hybridMultilevel"/>
    <w:tmpl w:val="F65A72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DE48C9"/>
    <w:multiLevelType w:val="hybridMultilevel"/>
    <w:tmpl w:val="603C68F2"/>
    <w:lvl w:ilvl="0" w:tplc="FFFFFFFF">
      <w:start w:val="1"/>
      <w:numFmt w:val="upperLetter"/>
      <w:lvlText w:val="%1."/>
      <w:lvlJc w:val="left"/>
      <w:pPr>
        <w:ind w:left="810" w:hanging="360"/>
      </w:pPr>
      <w:rPr>
        <w:rFonts w:eastAsia="Calibri"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530" w:hanging="360"/>
      </w:pPr>
    </w:lvl>
    <w:lvl w:ilvl="2" w:tplc="FFFFFFFF" w:tentative="1">
      <w:start w:val="1"/>
      <w:numFmt w:val="lowerRoman"/>
      <w:lvlText w:val="%3."/>
      <w:lvlJc w:val="right"/>
      <w:pPr>
        <w:ind w:left="2250" w:hanging="180"/>
      </w:pPr>
    </w:lvl>
    <w:lvl w:ilvl="3" w:tplc="FFFFFFFF" w:tentative="1">
      <w:start w:val="1"/>
      <w:numFmt w:val="decimal"/>
      <w:lvlText w:val="%4."/>
      <w:lvlJc w:val="left"/>
      <w:pPr>
        <w:ind w:left="2970" w:hanging="360"/>
      </w:pPr>
    </w:lvl>
    <w:lvl w:ilvl="4" w:tplc="FFFFFFFF" w:tentative="1">
      <w:start w:val="1"/>
      <w:numFmt w:val="lowerLetter"/>
      <w:lvlText w:val="%5."/>
      <w:lvlJc w:val="left"/>
      <w:pPr>
        <w:ind w:left="3690" w:hanging="360"/>
      </w:pPr>
    </w:lvl>
    <w:lvl w:ilvl="5" w:tplc="FFFFFFFF" w:tentative="1">
      <w:start w:val="1"/>
      <w:numFmt w:val="lowerRoman"/>
      <w:lvlText w:val="%6."/>
      <w:lvlJc w:val="right"/>
      <w:pPr>
        <w:ind w:left="4410" w:hanging="180"/>
      </w:pPr>
    </w:lvl>
    <w:lvl w:ilvl="6" w:tplc="FFFFFFFF" w:tentative="1">
      <w:start w:val="1"/>
      <w:numFmt w:val="decimal"/>
      <w:lvlText w:val="%7."/>
      <w:lvlJc w:val="left"/>
      <w:pPr>
        <w:ind w:left="5130" w:hanging="360"/>
      </w:pPr>
    </w:lvl>
    <w:lvl w:ilvl="7" w:tplc="FFFFFFFF" w:tentative="1">
      <w:start w:val="1"/>
      <w:numFmt w:val="lowerLetter"/>
      <w:lvlText w:val="%8."/>
      <w:lvlJc w:val="left"/>
      <w:pPr>
        <w:ind w:left="5850" w:hanging="360"/>
      </w:pPr>
    </w:lvl>
    <w:lvl w:ilvl="8" w:tplc="FFFFFFFF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8">
    <w:nsid w:val="3DB0577F"/>
    <w:multiLevelType w:val="hybridMultilevel"/>
    <w:tmpl w:val="6F8E3E90"/>
    <w:lvl w:ilvl="0" w:tplc="988CB32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0C0696"/>
    <w:multiLevelType w:val="hybridMultilevel"/>
    <w:tmpl w:val="0C322150"/>
    <w:lvl w:ilvl="0" w:tplc="7026055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55481F"/>
    <w:multiLevelType w:val="hybridMultilevel"/>
    <w:tmpl w:val="0DFE14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E8038EC"/>
    <w:multiLevelType w:val="hybridMultilevel"/>
    <w:tmpl w:val="DE9A5E3A"/>
    <w:lvl w:ilvl="0" w:tplc="61D00570">
      <w:start w:val="1"/>
      <w:numFmt w:val="upperLetter"/>
      <w:lvlText w:val="%1."/>
      <w:lvlJc w:val="left"/>
      <w:pPr>
        <w:ind w:left="4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2">
    <w:nsid w:val="597A67D8"/>
    <w:multiLevelType w:val="hybridMultilevel"/>
    <w:tmpl w:val="603C68F2"/>
    <w:lvl w:ilvl="0" w:tplc="FFFFFFFF">
      <w:start w:val="1"/>
      <w:numFmt w:val="upperLetter"/>
      <w:lvlText w:val="%1."/>
      <w:lvlJc w:val="left"/>
      <w:pPr>
        <w:ind w:left="810" w:hanging="360"/>
      </w:pPr>
      <w:rPr>
        <w:rFonts w:eastAsia="Calibri"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530" w:hanging="360"/>
      </w:pPr>
    </w:lvl>
    <w:lvl w:ilvl="2" w:tplc="FFFFFFFF" w:tentative="1">
      <w:start w:val="1"/>
      <w:numFmt w:val="lowerRoman"/>
      <w:lvlText w:val="%3."/>
      <w:lvlJc w:val="right"/>
      <w:pPr>
        <w:ind w:left="2250" w:hanging="180"/>
      </w:pPr>
    </w:lvl>
    <w:lvl w:ilvl="3" w:tplc="FFFFFFFF" w:tentative="1">
      <w:start w:val="1"/>
      <w:numFmt w:val="decimal"/>
      <w:lvlText w:val="%4."/>
      <w:lvlJc w:val="left"/>
      <w:pPr>
        <w:ind w:left="2970" w:hanging="360"/>
      </w:pPr>
    </w:lvl>
    <w:lvl w:ilvl="4" w:tplc="FFFFFFFF" w:tentative="1">
      <w:start w:val="1"/>
      <w:numFmt w:val="lowerLetter"/>
      <w:lvlText w:val="%5."/>
      <w:lvlJc w:val="left"/>
      <w:pPr>
        <w:ind w:left="3690" w:hanging="360"/>
      </w:pPr>
    </w:lvl>
    <w:lvl w:ilvl="5" w:tplc="FFFFFFFF" w:tentative="1">
      <w:start w:val="1"/>
      <w:numFmt w:val="lowerRoman"/>
      <w:lvlText w:val="%6."/>
      <w:lvlJc w:val="right"/>
      <w:pPr>
        <w:ind w:left="4410" w:hanging="180"/>
      </w:pPr>
    </w:lvl>
    <w:lvl w:ilvl="6" w:tplc="FFFFFFFF" w:tentative="1">
      <w:start w:val="1"/>
      <w:numFmt w:val="decimal"/>
      <w:lvlText w:val="%7."/>
      <w:lvlJc w:val="left"/>
      <w:pPr>
        <w:ind w:left="5130" w:hanging="360"/>
      </w:pPr>
    </w:lvl>
    <w:lvl w:ilvl="7" w:tplc="FFFFFFFF" w:tentative="1">
      <w:start w:val="1"/>
      <w:numFmt w:val="lowerLetter"/>
      <w:lvlText w:val="%8."/>
      <w:lvlJc w:val="left"/>
      <w:pPr>
        <w:ind w:left="5850" w:hanging="360"/>
      </w:pPr>
    </w:lvl>
    <w:lvl w:ilvl="8" w:tplc="FFFFFFFF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3">
    <w:nsid w:val="63190E2E"/>
    <w:multiLevelType w:val="hybridMultilevel"/>
    <w:tmpl w:val="4DC04C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443511"/>
    <w:multiLevelType w:val="hybridMultilevel"/>
    <w:tmpl w:val="A8E849A0"/>
    <w:lvl w:ilvl="0" w:tplc="05D89B1E">
      <w:start w:val="1"/>
      <w:numFmt w:val="upperLetter"/>
      <w:lvlText w:val="%1."/>
      <w:lvlJc w:val="left"/>
      <w:pPr>
        <w:ind w:left="66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25">
    <w:nsid w:val="69F24536"/>
    <w:multiLevelType w:val="hybridMultilevel"/>
    <w:tmpl w:val="603C68F2"/>
    <w:lvl w:ilvl="0" w:tplc="FFFFFFFF">
      <w:start w:val="1"/>
      <w:numFmt w:val="upperLetter"/>
      <w:lvlText w:val="%1."/>
      <w:lvlJc w:val="left"/>
      <w:pPr>
        <w:ind w:left="810" w:hanging="360"/>
      </w:pPr>
      <w:rPr>
        <w:rFonts w:eastAsia="Calibri"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530" w:hanging="360"/>
      </w:pPr>
    </w:lvl>
    <w:lvl w:ilvl="2" w:tplc="FFFFFFFF" w:tentative="1">
      <w:start w:val="1"/>
      <w:numFmt w:val="lowerRoman"/>
      <w:lvlText w:val="%3."/>
      <w:lvlJc w:val="right"/>
      <w:pPr>
        <w:ind w:left="2250" w:hanging="180"/>
      </w:pPr>
    </w:lvl>
    <w:lvl w:ilvl="3" w:tplc="FFFFFFFF" w:tentative="1">
      <w:start w:val="1"/>
      <w:numFmt w:val="decimal"/>
      <w:lvlText w:val="%4."/>
      <w:lvlJc w:val="left"/>
      <w:pPr>
        <w:ind w:left="2970" w:hanging="360"/>
      </w:pPr>
    </w:lvl>
    <w:lvl w:ilvl="4" w:tplc="FFFFFFFF" w:tentative="1">
      <w:start w:val="1"/>
      <w:numFmt w:val="lowerLetter"/>
      <w:lvlText w:val="%5."/>
      <w:lvlJc w:val="left"/>
      <w:pPr>
        <w:ind w:left="3690" w:hanging="360"/>
      </w:pPr>
    </w:lvl>
    <w:lvl w:ilvl="5" w:tplc="FFFFFFFF" w:tentative="1">
      <w:start w:val="1"/>
      <w:numFmt w:val="lowerRoman"/>
      <w:lvlText w:val="%6."/>
      <w:lvlJc w:val="right"/>
      <w:pPr>
        <w:ind w:left="4410" w:hanging="180"/>
      </w:pPr>
    </w:lvl>
    <w:lvl w:ilvl="6" w:tplc="FFFFFFFF" w:tentative="1">
      <w:start w:val="1"/>
      <w:numFmt w:val="decimal"/>
      <w:lvlText w:val="%7."/>
      <w:lvlJc w:val="left"/>
      <w:pPr>
        <w:ind w:left="5130" w:hanging="360"/>
      </w:pPr>
    </w:lvl>
    <w:lvl w:ilvl="7" w:tplc="FFFFFFFF" w:tentative="1">
      <w:start w:val="1"/>
      <w:numFmt w:val="lowerLetter"/>
      <w:lvlText w:val="%8."/>
      <w:lvlJc w:val="left"/>
      <w:pPr>
        <w:ind w:left="5850" w:hanging="360"/>
      </w:pPr>
    </w:lvl>
    <w:lvl w:ilvl="8" w:tplc="FFFFFFFF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6">
    <w:nsid w:val="6DC90489"/>
    <w:multiLevelType w:val="hybridMultilevel"/>
    <w:tmpl w:val="9A482F76"/>
    <w:lvl w:ilvl="0" w:tplc="FFFFFFFF">
      <w:start w:val="1"/>
      <w:numFmt w:val="upperLetter"/>
      <w:lvlText w:val="%1."/>
      <w:lvlJc w:val="left"/>
      <w:pPr>
        <w:ind w:left="810" w:hanging="360"/>
      </w:pPr>
      <w:rPr>
        <w:rFonts w:eastAsia="Calibri"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530" w:hanging="360"/>
      </w:pPr>
    </w:lvl>
    <w:lvl w:ilvl="2" w:tplc="FFFFFFFF" w:tentative="1">
      <w:start w:val="1"/>
      <w:numFmt w:val="lowerRoman"/>
      <w:lvlText w:val="%3."/>
      <w:lvlJc w:val="right"/>
      <w:pPr>
        <w:ind w:left="2250" w:hanging="180"/>
      </w:pPr>
    </w:lvl>
    <w:lvl w:ilvl="3" w:tplc="FFFFFFFF" w:tentative="1">
      <w:start w:val="1"/>
      <w:numFmt w:val="decimal"/>
      <w:lvlText w:val="%4."/>
      <w:lvlJc w:val="left"/>
      <w:pPr>
        <w:ind w:left="2970" w:hanging="360"/>
      </w:pPr>
    </w:lvl>
    <w:lvl w:ilvl="4" w:tplc="FFFFFFFF" w:tentative="1">
      <w:start w:val="1"/>
      <w:numFmt w:val="lowerLetter"/>
      <w:lvlText w:val="%5."/>
      <w:lvlJc w:val="left"/>
      <w:pPr>
        <w:ind w:left="3690" w:hanging="360"/>
      </w:pPr>
    </w:lvl>
    <w:lvl w:ilvl="5" w:tplc="FFFFFFFF" w:tentative="1">
      <w:start w:val="1"/>
      <w:numFmt w:val="lowerRoman"/>
      <w:lvlText w:val="%6."/>
      <w:lvlJc w:val="right"/>
      <w:pPr>
        <w:ind w:left="4410" w:hanging="180"/>
      </w:pPr>
    </w:lvl>
    <w:lvl w:ilvl="6" w:tplc="FFFFFFFF" w:tentative="1">
      <w:start w:val="1"/>
      <w:numFmt w:val="decimal"/>
      <w:lvlText w:val="%7."/>
      <w:lvlJc w:val="left"/>
      <w:pPr>
        <w:ind w:left="5130" w:hanging="360"/>
      </w:pPr>
    </w:lvl>
    <w:lvl w:ilvl="7" w:tplc="FFFFFFFF" w:tentative="1">
      <w:start w:val="1"/>
      <w:numFmt w:val="lowerLetter"/>
      <w:lvlText w:val="%8."/>
      <w:lvlJc w:val="left"/>
      <w:pPr>
        <w:ind w:left="5850" w:hanging="360"/>
      </w:pPr>
    </w:lvl>
    <w:lvl w:ilvl="8" w:tplc="FFFFFFFF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9"/>
  </w:num>
  <w:num w:numId="2">
    <w:abstractNumId w:val="15"/>
  </w:num>
  <w:num w:numId="3">
    <w:abstractNumId w:val="24"/>
  </w:num>
  <w:num w:numId="4">
    <w:abstractNumId w:val="12"/>
  </w:num>
  <w:num w:numId="5">
    <w:abstractNumId w:val="3"/>
  </w:num>
  <w:num w:numId="6">
    <w:abstractNumId w:val="18"/>
  </w:num>
  <w:num w:numId="7">
    <w:abstractNumId w:val="23"/>
  </w:num>
  <w:num w:numId="8">
    <w:abstractNumId w:val="19"/>
  </w:num>
  <w:num w:numId="9">
    <w:abstractNumId w:val="14"/>
  </w:num>
  <w:num w:numId="10">
    <w:abstractNumId w:val="4"/>
  </w:num>
  <w:num w:numId="11">
    <w:abstractNumId w:val="2"/>
  </w:num>
  <w:num w:numId="12">
    <w:abstractNumId w:val="16"/>
  </w:num>
  <w:num w:numId="13">
    <w:abstractNumId w:val="13"/>
  </w:num>
  <w:num w:numId="14">
    <w:abstractNumId w:val="22"/>
  </w:num>
  <w:num w:numId="15">
    <w:abstractNumId w:val="25"/>
  </w:num>
  <w:num w:numId="16">
    <w:abstractNumId w:val="1"/>
  </w:num>
  <w:num w:numId="17">
    <w:abstractNumId w:val="10"/>
  </w:num>
  <w:num w:numId="18">
    <w:abstractNumId w:val="17"/>
  </w:num>
  <w:num w:numId="19">
    <w:abstractNumId w:val="8"/>
  </w:num>
  <w:num w:numId="20">
    <w:abstractNumId w:val="0"/>
  </w:num>
  <w:num w:numId="21">
    <w:abstractNumId w:val="26"/>
  </w:num>
  <w:num w:numId="22">
    <w:abstractNumId w:val="5"/>
  </w:num>
  <w:num w:numId="23">
    <w:abstractNumId w:val="6"/>
  </w:num>
  <w:num w:numId="24">
    <w:abstractNumId w:val="20"/>
  </w:num>
  <w:num w:numId="25">
    <w:abstractNumId w:val="21"/>
  </w:num>
  <w:num w:numId="26">
    <w:abstractNumId w:val="7"/>
  </w:num>
  <w:num w:numId="2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5495"/>
    <w:rsid w:val="00042AB3"/>
    <w:rsid w:val="00083506"/>
    <w:rsid w:val="000C5EC0"/>
    <w:rsid w:val="000E317A"/>
    <w:rsid w:val="000E7CDC"/>
    <w:rsid w:val="001568F2"/>
    <w:rsid w:val="00230269"/>
    <w:rsid w:val="00233D48"/>
    <w:rsid w:val="002509CC"/>
    <w:rsid w:val="0025559C"/>
    <w:rsid w:val="002816D9"/>
    <w:rsid w:val="002B7A1F"/>
    <w:rsid w:val="00351FE7"/>
    <w:rsid w:val="00364367"/>
    <w:rsid w:val="00364F4C"/>
    <w:rsid w:val="003B6FCC"/>
    <w:rsid w:val="00454457"/>
    <w:rsid w:val="004A74F5"/>
    <w:rsid w:val="004B0B64"/>
    <w:rsid w:val="004D281D"/>
    <w:rsid w:val="004F0619"/>
    <w:rsid w:val="005059E3"/>
    <w:rsid w:val="00516E10"/>
    <w:rsid w:val="00517910"/>
    <w:rsid w:val="00525C2F"/>
    <w:rsid w:val="00551662"/>
    <w:rsid w:val="005B2B80"/>
    <w:rsid w:val="00650EBD"/>
    <w:rsid w:val="00671AD6"/>
    <w:rsid w:val="006E1C4F"/>
    <w:rsid w:val="006F7024"/>
    <w:rsid w:val="007463C9"/>
    <w:rsid w:val="0074648A"/>
    <w:rsid w:val="0081347C"/>
    <w:rsid w:val="008276DF"/>
    <w:rsid w:val="00833DAA"/>
    <w:rsid w:val="00841A97"/>
    <w:rsid w:val="00852CDB"/>
    <w:rsid w:val="008943EA"/>
    <w:rsid w:val="008D411B"/>
    <w:rsid w:val="008E3418"/>
    <w:rsid w:val="009153F7"/>
    <w:rsid w:val="00932703"/>
    <w:rsid w:val="009D2C37"/>
    <w:rsid w:val="009F77B5"/>
    <w:rsid w:val="00A567E6"/>
    <w:rsid w:val="00AD7CF0"/>
    <w:rsid w:val="00AE6E60"/>
    <w:rsid w:val="00AE7322"/>
    <w:rsid w:val="00B0388D"/>
    <w:rsid w:val="00B05BD3"/>
    <w:rsid w:val="00B11510"/>
    <w:rsid w:val="00B17635"/>
    <w:rsid w:val="00B3150D"/>
    <w:rsid w:val="00B34360"/>
    <w:rsid w:val="00B65EB9"/>
    <w:rsid w:val="00B87D05"/>
    <w:rsid w:val="00BA0FBE"/>
    <w:rsid w:val="00BF0679"/>
    <w:rsid w:val="00C1683C"/>
    <w:rsid w:val="00C40DCE"/>
    <w:rsid w:val="00C972F4"/>
    <w:rsid w:val="00D02FCC"/>
    <w:rsid w:val="00D04FD1"/>
    <w:rsid w:val="00D10E74"/>
    <w:rsid w:val="00D371CC"/>
    <w:rsid w:val="00D6456D"/>
    <w:rsid w:val="00D74117"/>
    <w:rsid w:val="00E0043D"/>
    <w:rsid w:val="00E22AFA"/>
    <w:rsid w:val="00E25495"/>
    <w:rsid w:val="00E26352"/>
    <w:rsid w:val="00E55EF0"/>
    <w:rsid w:val="00E9770E"/>
    <w:rsid w:val="00EA3D69"/>
    <w:rsid w:val="00ED56C8"/>
    <w:rsid w:val="00ED79B8"/>
    <w:rsid w:val="00F64D63"/>
    <w:rsid w:val="00FC03E1"/>
    <w:rsid w:val="00FC5902"/>
    <w:rsid w:val="00FF2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F6523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43EA"/>
  </w:style>
  <w:style w:type="paragraph" w:styleId="Heading1">
    <w:name w:val="heading 1"/>
    <w:basedOn w:val="Normal"/>
    <w:next w:val="Normal"/>
    <w:link w:val="Heading1Char"/>
    <w:qFormat/>
    <w:rsid w:val="008276DF"/>
    <w:pPr>
      <w:keepNext/>
      <w:spacing w:before="120" w:after="120" w:line="240" w:lineRule="auto"/>
      <w:jc w:val="center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943E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8943EA"/>
  </w:style>
  <w:style w:type="table" w:styleId="TableGrid">
    <w:name w:val="Table Grid"/>
    <w:basedOn w:val="TableNormal"/>
    <w:uiPriority w:val="39"/>
    <w:qFormat/>
    <w:rsid w:val="008943EA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4D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4D6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8276DF"/>
    <w:rPr>
      <w:rFonts w:ascii="VNI-Times" w:eastAsia="Times New Roman" w:hAnsi="VNI-Times" w:cs="Times New Roman"/>
      <w:b/>
      <w:bCs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93270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B6F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6FCC"/>
  </w:style>
  <w:style w:type="paragraph" w:styleId="Footer">
    <w:name w:val="footer"/>
    <w:basedOn w:val="Normal"/>
    <w:link w:val="FooterChar"/>
    <w:uiPriority w:val="99"/>
    <w:unhideWhenUsed/>
    <w:rsid w:val="003B6F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6FC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43EA"/>
  </w:style>
  <w:style w:type="paragraph" w:styleId="Heading1">
    <w:name w:val="heading 1"/>
    <w:basedOn w:val="Normal"/>
    <w:next w:val="Normal"/>
    <w:link w:val="Heading1Char"/>
    <w:qFormat/>
    <w:rsid w:val="008276DF"/>
    <w:pPr>
      <w:keepNext/>
      <w:spacing w:before="120" w:after="120" w:line="240" w:lineRule="auto"/>
      <w:jc w:val="center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943E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8943EA"/>
  </w:style>
  <w:style w:type="table" w:styleId="TableGrid">
    <w:name w:val="Table Grid"/>
    <w:basedOn w:val="TableNormal"/>
    <w:uiPriority w:val="39"/>
    <w:qFormat/>
    <w:rsid w:val="008943EA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4D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4D6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8276DF"/>
    <w:rPr>
      <w:rFonts w:ascii="VNI-Times" w:eastAsia="Times New Roman" w:hAnsi="VNI-Times" w:cs="Times New Roman"/>
      <w:b/>
      <w:bCs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93270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B6F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6FCC"/>
  </w:style>
  <w:style w:type="paragraph" w:styleId="Footer">
    <w:name w:val="footer"/>
    <w:basedOn w:val="Normal"/>
    <w:link w:val="FooterChar"/>
    <w:uiPriority w:val="99"/>
    <w:unhideWhenUsed/>
    <w:rsid w:val="003B6F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6F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177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35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png" Type="http://schemas.openxmlformats.org/officeDocument/2006/relationships/image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jpeg" Type="http://schemas.openxmlformats.org/officeDocument/2006/relationships/image"/><Relationship Id="rId56" Target="media/image26.png" Type="http://schemas.openxmlformats.org/officeDocument/2006/relationships/image"/><Relationship Id="rId57" Target="media/image27.png" Type="http://schemas.openxmlformats.org/officeDocument/2006/relationships/image"/><Relationship Id="rId58" Target="media/image28.wmf" Type="http://schemas.openxmlformats.org/officeDocument/2006/relationships/image"/><Relationship Id="rId59" Target="embeddings/oleObject24.bin" Type="http://schemas.openxmlformats.org/officeDocument/2006/relationships/oleObject"/><Relationship Id="rId6" Target="footnotes.xml" Type="http://schemas.openxmlformats.org/officeDocument/2006/relationships/footnotes"/><Relationship Id="rId60" Target="media/image29.wmf" Type="http://schemas.openxmlformats.org/officeDocument/2006/relationships/image"/><Relationship Id="rId61" Target="embeddings/oleObject25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6.bin" Type="http://schemas.openxmlformats.org/officeDocument/2006/relationships/oleObject"/><Relationship Id="rId64" Target="media/image31.wmf" Type="http://schemas.openxmlformats.org/officeDocument/2006/relationships/image"/><Relationship Id="rId65" Target="embeddings/oleObject27.bin" Type="http://schemas.openxmlformats.org/officeDocument/2006/relationships/oleObject"/><Relationship Id="rId66" Target="media/image32.wmf" Type="http://schemas.openxmlformats.org/officeDocument/2006/relationships/image"/><Relationship Id="rId67" Target="embeddings/oleObject28.bin" Type="http://schemas.openxmlformats.org/officeDocument/2006/relationships/oleObject"/><Relationship Id="rId68" Target="media/image33.wmf" Type="http://schemas.openxmlformats.org/officeDocument/2006/relationships/image"/><Relationship Id="rId69" Target="embeddings/oleObject29.bin" Type="http://schemas.openxmlformats.org/officeDocument/2006/relationships/oleObject"/><Relationship Id="rId7" Target="endnotes.xml" Type="http://schemas.openxmlformats.org/officeDocument/2006/relationships/endnotes"/><Relationship Id="rId70" Target="media/image34.wmf" Type="http://schemas.openxmlformats.org/officeDocument/2006/relationships/image"/><Relationship Id="rId71" Target="embeddings/oleObject30.bin" Type="http://schemas.openxmlformats.org/officeDocument/2006/relationships/oleObject"/><Relationship Id="rId72" Target="media/image35.wmf" Type="http://schemas.openxmlformats.org/officeDocument/2006/relationships/image"/><Relationship Id="rId73" Target="embeddings/oleObject31.bin" Type="http://schemas.openxmlformats.org/officeDocument/2006/relationships/oleObject"/><Relationship Id="rId74" Target="header1.xml" Type="http://schemas.openxmlformats.org/officeDocument/2006/relationships/header"/><Relationship Id="rId75" Target="footer1.xml" Type="http://schemas.openxmlformats.org/officeDocument/2006/relationships/footer"/><Relationship Id="rId76" Target="fontTable.xml" Type="http://schemas.openxmlformats.org/officeDocument/2006/relationships/fontTable"/><Relationship Id="rId77" Target="theme/theme1.xml" Type="http://schemas.openxmlformats.org/officeDocument/2006/relationships/theme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14</Words>
  <Characters>4070</Characters>
  <Application>Microsoft Office Word</Application>
  <DocSecurity>0</DocSecurity>
  <Lines>33</Lines>
  <Paragraphs>9</Paragraphs>
  <ScaleCrop>false</ScaleCrop>
  <Company>thuvienhoclieu.com</Company>
  <LinksUpToDate>false</LinksUpToDate>
  <CharactersWithSpaces>47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01T01:17:00Z</dcterms:created>
  <dc:creator>tailieu123.edu.vn</dc:creator>
  <dc:description>Đề kiểm tra HK1 môn Toán lớp 6 THCS Thăng Long 2021-2022 có đáp án được soạn dưới dạng file Word và PDF gồm 4 trang. Các bạn xem và tải về ở dưới.</dc:description>
  <dcterms:modified xsi:type="dcterms:W3CDTF">2022-10-01T01:19:00Z</dcterms:modified>
  <cp:revision>1</cp:revision>
  <dc:title>Đề Kiểm Tra HK1 Môn Toán Lớp 6 THCS Thăng Long 2021-2022 Có Đáp Án</dc:title>
</cp:coreProperties>
</file>